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83F3A3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5B2683DD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6F9D9258" w14:textId="77777777" w:rsidR="00971F49" w:rsidRDefault="00971F49" w:rsidP="00971F49">
      <w:pPr>
        <w:jc w:val="center"/>
      </w:pPr>
      <w:r>
        <w:t>политехнический университет</w:t>
      </w:r>
    </w:p>
    <w:p w14:paraId="0B042ABD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39E8565F" w14:textId="77777777" w:rsidR="00971F49" w:rsidRDefault="00971F49" w:rsidP="00971F49">
      <w:pPr>
        <w:jc w:val="center"/>
      </w:pPr>
    </w:p>
    <w:p w14:paraId="21465FD1" w14:textId="77777777" w:rsidR="00971F49" w:rsidRDefault="00971F49" w:rsidP="00971F49">
      <w:pPr>
        <w:jc w:val="center"/>
      </w:pPr>
    </w:p>
    <w:p w14:paraId="23D69E95" w14:textId="77777777" w:rsidR="00971F49" w:rsidRDefault="00971F49" w:rsidP="00971F49">
      <w:pPr>
        <w:jc w:val="center"/>
      </w:pPr>
    </w:p>
    <w:p w14:paraId="7B8E82CE" w14:textId="77777777" w:rsidR="00971F49" w:rsidRDefault="00971F49" w:rsidP="00971F49">
      <w:pPr>
        <w:jc w:val="center"/>
      </w:pPr>
    </w:p>
    <w:p w14:paraId="253D2062" w14:textId="77777777" w:rsidR="00971F49" w:rsidRDefault="00971F49" w:rsidP="00971F49">
      <w:pPr>
        <w:jc w:val="center"/>
      </w:pPr>
    </w:p>
    <w:p w14:paraId="351019B5" w14:textId="77777777" w:rsidR="00971F49" w:rsidRDefault="00971F49" w:rsidP="00971F49">
      <w:pPr>
        <w:jc w:val="center"/>
      </w:pPr>
    </w:p>
    <w:p w14:paraId="45B700E2" w14:textId="77777777" w:rsidR="00971F49" w:rsidRDefault="00971F49" w:rsidP="00971F49">
      <w:pPr>
        <w:jc w:val="center"/>
      </w:pPr>
    </w:p>
    <w:p w14:paraId="18A9A68F" w14:textId="77777777" w:rsidR="00971F49" w:rsidRDefault="00971F49" w:rsidP="00971F49">
      <w:pPr>
        <w:jc w:val="center"/>
      </w:pPr>
    </w:p>
    <w:p w14:paraId="3F67883A" w14:textId="77777777" w:rsidR="00971F49" w:rsidRDefault="00971F49" w:rsidP="00971F49">
      <w:pPr>
        <w:jc w:val="center"/>
      </w:pPr>
    </w:p>
    <w:p w14:paraId="01E1EF77" w14:textId="77777777" w:rsidR="00971F49" w:rsidRDefault="00971F49" w:rsidP="00971F49">
      <w:pPr>
        <w:jc w:val="center"/>
      </w:pPr>
    </w:p>
    <w:p w14:paraId="53AC6C44" w14:textId="77777777" w:rsidR="00971F49" w:rsidRDefault="00971F49" w:rsidP="00971F49">
      <w:pPr>
        <w:jc w:val="center"/>
      </w:pPr>
    </w:p>
    <w:p w14:paraId="18C243DA" w14:textId="77777777" w:rsidR="00971F49" w:rsidRDefault="00971F49" w:rsidP="00971F49">
      <w:pPr>
        <w:jc w:val="center"/>
      </w:pPr>
    </w:p>
    <w:p w14:paraId="6FB1AFD3" w14:textId="77777777" w:rsidR="00971F49" w:rsidRDefault="00971F49" w:rsidP="00971F49">
      <w:pPr>
        <w:jc w:val="center"/>
      </w:pPr>
    </w:p>
    <w:p w14:paraId="0EB3233F" w14:textId="77777777" w:rsidR="00971F49" w:rsidRDefault="00971F49" w:rsidP="00971F49">
      <w:pPr>
        <w:jc w:val="center"/>
      </w:pPr>
    </w:p>
    <w:p w14:paraId="095BE974" w14:textId="099B558C" w:rsidR="00971F49" w:rsidRDefault="00971F49" w:rsidP="00971F49">
      <w:pPr>
        <w:jc w:val="center"/>
      </w:pPr>
      <w:r>
        <w:t xml:space="preserve">Отчет по лабораторной работе № </w:t>
      </w:r>
      <w:r w:rsidR="001A7187">
        <w:t>6</w:t>
      </w:r>
    </w:p>
    <w:p w14:paraId="2617B825" w14:textId="77777777" w:rsidR="00971F49" w:rsidRDefault="00971F49" w:rsidP="00971F49">
      <w:pPr>
        <w:jc w:val="center"/>
      </w:pPr>
      <w:r>
        <w:t>тема «Линейные алгоритмы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14:paraId="77003556" w14:textId="77777777" w:rsidR="00971F49" w:rsidRDefault="00971F49" w:rsidP="00971F49">
      <w:pPr>
        <w:jc w:val="center"/>
      </w:pPr>
      <w:r>
        <w:t>по дисциплине «Информатика»</w:t>
      </w:r>
    </w:p>
    <w:p w14:paraId="5E0B1289" w14:textId="77777777" w:rsidR="00971F49" w:rsidRDefault="00971F49" w:rsidP="00971F49">
      <w:pPr>
        <w:jc w:val="center"/>
      </w:pPr>
    </w:p>
    <w:p w14:paraId="69D2F9FE" w14:textId="77777777" w:rsidR="00971F49" w:rsidRDefault="00971F49" w:rsidP="00971F49">
      <w:pPr>
        <w:jc w:val="center"/>
      </w:pPr>
    </w:p>
    <w:p w14:paraId="5DCD7883" w14:textId="77777777" w:rsidR="00971F49" w:rsidRDefault="00971F49" w:rsidP="00971F49">
      <w:pPr>
        <w:jc w:val="center"/>
      </w:pPr>
    </w:p>
    <w:p w14:paraId="2E95215E" w14:textId="77777777" w:rsidR="00971F49" w:rsidRDefault="00971F49" w:rsidP="00971F49">
      <w:pPr>
        <w:jc w:val="center"/>
      </w:pPr>
    </w:p>
    <w:p w14:paraId="2A2DDC94" w14:textId="77777777" w:rsidR="00971F49" w:rsidRDefault="00971F49" w:rsidP="00971F49">
      <w:pPr>
        <w:jc w:val="center"/>
      </w:pPr>
    </w:p>
    <w:p w14:paraId="3C73F3E8" w14:textId="77777777" w:rsidR="00971F49" w:rsidRDefault="00971F49" w:rsidP="00971F49">
      <w:pPr>
        <w:jc w:val="center"/>
      </w:pPr>
    </w:p>
    <w:p w14:paraId="4760D277" w14:textId="77777777" w:rsidR="00971F49" w:rsidRDefault="00971F49" w:rsidP="00971F49">
      <w:pPr>
        <w:jc w:val="center"/>
      </w:pPr>
    </w:p>
    <w:p w14:paraId="6876E822" w14:textId="77777777" w:rsidR="00971F49" w:rsidRDefault="00971F49" w:rsidP="00971F49">
      <w:pPr>
        <w:jc w:val="center"/>
      </w:pPr>
    </w:p>
    <w:p w14:paraId="34B45671" w14:textId="1510A58A" w:rsidR="00971F49" w:rsidRDefault="00971F49" w:rsidP="00971F49">
      <w:pPr>
        <w:ind w:left="5670"/>
        <w:jc w:val="left"/>
      </w:pPr>
      <w:r>
        <w:t>Выполнил: студент групп</w:t>
      </w:r>
      <w:r w:rsidR="00000D91">
        <w:t>ы</w:t>
      </w:r>
      <w:r>
        <w:t xml:space="preserve"> ИСТ-2</w:t>
      </w:r>
      <w:r w:rsidR="0062777D">
        <w:t>2</w:t>
      </w:r>
      <w:r>
        <w:t xml:space="preserve">-1б </w:t>
      </w:r>
      <w:r w:rsidR="0062777D">
        <w:t>Богданов</w:t>
      </w:r>
      <w:r>
        <w:t xml:space="preserve"> </w:t>
      </w:r>
      <w:r w:rsidR="0062777D">
        <w:t>Д</w:t>
      </w:r>
      <w:r>
        <w:t>.</w:t>
      </w:r>
      <w:r w:rsidR="0062777D">
        <w:t>О</w:t>
      </w:r>
      <w:r>
        <w:t>.</w:t>
      </w:r>
    </w:p>
    <w:p w14:paraId="0564EAB8" w14:textId="77777777" w:rsidR="00971F49" w:rsidRDefault="00971F49" w:rsidP="00971F49">
      <w:pPr>
        <w:ind w:left="5670"/>
        <w:jc w:val="left"/>
      </w:pPr>
    </w:p>
    <w:p w14:paraId="0B8D5B21" w14:textId="77777777" w:rsidR="00971F49" w:rsidRDefault="00971F49" w:rsidP="00971F49">
      <w:pPr>
        <w:ind w:left="5670"/>
        <w:jc w:val="left"/>
      </w:pPr>
    </w:p>
    <w:p w14:paraId="48EDC300" w14:textId="40CBE020" w:rsidR="00971F49" w:rsidRDefault="00971F49" w:rsidP="00971F49">
      <w:pPr>
        <w:ind w:left="5670"/>
        <w:jc w:val="left"/>
      </w:pPr>
      <w:r>
        <w:t xml:space="preserve">Проверил: </w:t>
      </w:r>
      <w:r w:rsidR="00000D91">
        <w:t xml:space="preserve">                        </w:t>
      </w:r>
      <w:r w:rsidR="0062777D">
        <w:t>Нетбай</w:t>
      </w:r>
      <w:r>
        <w:t xml:space="preserve"> </w:t>
      </w:r>
      <w:r w:rsidR="0062777D">
        <w:t>Г</w:t>
      </w:r>
      <w:r>
        <w:t>.</w:t>
      </w:r>
      <w:r w:rsidR="0062777D">
        <w:t>В</w:t>
      </w:r>
      <w:r>
        <w:t>.</w:t>
      </w:r>
    </w:p>
    <w:p w14:paraId="645EB1D0" w14:textId="77777777" w:rsidR="00971F49" w:rsidRDefault="00971F49" w:rsidP="00971F49">
      <w:pPr>
        <w:jc w:val="center"/>
      </w:pPr>
    </w:p>
    <w:p w14:paraId="1FD85819" w14:textId="77777777" w:rsidR="00971F49" w:rsidRDefault="00971F49" w:rsidP="00971F49">
      <w:pPr>
        <w:jc w:val="center"/>
      </w:pPr>
    </w:p>
    <w:p w14:paraId="49B88143" w14:textId="77777777" w:rsidR="00971F49" w:rsidRDefault="00971F49" w:rsidP="00971F49">
      <w:pPr>
        <w:jc w:val="center"/>
      </w:pPr>
    </w:p>
    <w:p w14:paraId="4643BA6F" w14:textId="77777777" w:rsidR="00971F49" w:rsidRDefault="00971F49" w:rsidP="00971F49">
      <w:pPr>
        <w:jc w:val="center"/>
      </w:pPr>
    </w:p>
    <w:p w14:paraId="2F541F06" w14:textId="77777777" w:rsidR="00971F49" w:rsidRDefault="00971F49" w:rsidP="00971F49">
      <w:pPr>
        <w:jc w:val="center"/>
      </w:pPr>
    </w:p>
    <w:p w14:paraId="4936F5D5" w14:textId="77777777" w:rsidR="00971F49" w:rsidRDefault="00971F49" w:rsidP="00971F49">
      <w:pPr>
        <w:jc w:val="center"/>
      </w:pPr>
    </w:p>
    <w:p w14:paraId="5C81BF40" w14:textId="77777777" w:rsidR="00971F49" w:rsidRDefault="00971F49" w:rsidP="00971F49">
      <w:pPr>
        <w:jc w:val="center"/>
      </w:pPr>
    </w:p>
    <w:p w14:paraId="7892D00A" w14:textId="77777777" w:rsidR="00971F49" w:rsidRDefault="00971F49" w:rsidP="00971F49">
      <w:pPr>
        <w:jc w:val="center"/>
      </w:pPr>
    </w:p>
    <w:p w14:paraId="33440F03" w14:textId="77777777" w:rsidR="00971F49" w:rsidRDefault="00971F49" w:rsidP="00971F49">
      <w:pPr>
        <w:jc w:val="center"/>
      </w:pPr>
    </w:p>
    <w:p w14:paraId="5500B7D6" w14:textId="0AB2A8B2" w:rsidR="00971F49" w:rsidRDefault="00971F49" w:rsidP="00971F49">
      <w:pPr>
        <w:spacing w:after="200" w:line="276" w:lineRule="auto"/>
        <w:jc w:val="center"/>
        <w:rPr>
          <w:b/>
        </w:rPr>
      </w:pPr>
      <w:r>
        <w:t>Пермь, 202</w:t>
      </w:r>
      <w:r w:rsidR="00FD5507">
        <w:t>2</w:t>
      </w:r>
      <w:r>
        <w:rPr>
          <w:b/>
        </w:rP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66344192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74AF7CD" w14:textId="01C53138" w:rsidR="005717E7" w:rsidRPr="002F7F2E" w:rsidRDefault="005717E7" w:rsidP="005717E7">
          <w:pPr>
            <w:pStyle w:val="af1"/>
            <w:jc w:val="center"/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</w:pPr>
          <w:r w:rsidRPr="002F7F2E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Содержание</w:t>
          </w:r>
        </w:p>
        <w:p w14:paraId="5B263F10" w14:textId="4FA91907" w:rsidR="00CF1287" w:rsidRDefault="005717E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2968221" w:history="1">
            <w:r w:rsidR="00CF1287" w:rsidRPr="00581CCE">
              <w:rPr>
                <w:rStyle w:val="af0"/>
                <w:noProof/>
              </w:rPr>
              <w:t>Задание 1</w:t>
            </w:r>
            <w:r w:rsidR="00CF1287">
              <w:rPr>
                <w:noProof/>
                <w:webHidden/>
              </w:rPr>
              <w:tab/>
            </w:r>
            <w:r w:rsidR="00CF1287">
              <w:rPr>
                <w:noProof/>
                <w:webHidden/>
              </w:rPr>
              <w:fldChar w:fldCharType="begin"/>
            </w:r>
            <w:r w:rsidR="00CF1287">
              <w:rPr>
                <w:noProof/>
                <w:webHidden/>
              </w:rPr>
              <w:instrText xml:space="preserve"> PAGEREF _Toc122968221 \h </w:instrText>
            </w:r>
            <w:r w:rsidR="00CF1287">
              <w:rPr>
                <w:noProof/>
                <w:webHidden/>
              </w:rPr>
            </w:r>
            <w:r w:rsidR="00CF1287">
              <w:rPr>
                <w:noProof/>
                <w:webHidden/>
              </w:rPr>
              <w:fldChar w:fldCharType="separate"/>
            </w:r>
            <w:r w:rsidR="00CF1287">
              <w:rPr>
                <w:noProof/>
                <w:webHidden/>
              </w:rPr>
              <w:t>3</w:t>
            </w:r>
            <w:r w:rsidR="00CF1287">
              <w:rPr>
                <w:noProof/>
                <w:webHidden/>
              </w:rPr>
              <w:fldChar w:fldCharType="end"/>
            </w:r>
          </w:hyperlink>
        </w:p>
        <w:p w14:paraId="654E3C20" w14:textId="6238829D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22" w:history="1">
            <w:r w:rsidRPr="00581CCE">
              <w:rPr>
                <w:rStyle w:val="af0"/>
                <w:noProof/>
              </w:rPr>
              <w:t>1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65865F" w14:textId="316DB4C2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23" w:history="1">
            <w:r w:rsidRPr="00581CCE">
              <w:rPr>
                <w:rStyle w:val="af0"/>
                <w:noProof/>
                <w:lang w:val="en-US"/>
              </w:rPr>
              <w:t xml:space="preserve">1.2. </w:t>
            </w:r>
            <w:r w:rsidRPr="00581CCE">
              <w:rPr>
                <w:rStyle w:val="af0"/>
                <w:noProof/>
              </w:rPr>
              <w:t>Решение</w:t>
            </w:r>
            <w:r w:rsidRPr="00581CCE">
              <w:rPr>
                <w:rStyle w:val="af0"/>
                <w:noProof/>
                <w:lang w:val="en-US"/>
              </w:rPr>
              <w:t xml:space="preserve"> </w:t>
            </w:r>
            <w:r w:rsidRPr="00581CCE">
              <w:rPr>
                <w:rStyle w:val="af0"/>
                <w:noProof/>
              </w:rPr>
              <w:t>задачи</w:t>
            </w:r>
            <w:r w:rsidRPr="00581CCE">
              <w:rPr>
                <w:rStyle w:val="af0"/>
                <w:noProof/>
                <w:lang w:val="en-US"/>
              </w:rPr>
              <w:t xml:space="preserve">, </w:t>
            </w:r>
            <w:r w:rsidRPr="00581CCE">
              <w:rPr>
                <w:rStyle w:val="af0"/>
                <w:noProof/>
              </w:rPr>
              <w:t>код</w:t>
            </w:r>
            <w:r w:rsidRPr="00581CCE">
              <w:rPr>
                <w:rStyle w:val="af0"/>
                <w:noProof/>
                <w:lang w:val="en-US"/>
              </w:rPr>
              <w:t xml:space="preserve"> </w:t>
            </w:r>
            <w:r w:rsidRPr="00581CCE">
              <w:rPr>
                <w:rStyle w:val="af0"/>
                <w:noProof/>
              </w:rPr>
              <w:t>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E0AFD3" w14:textId="31CF6E33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24" w:history="1">
            <w:r w:rsidRPr="00581CCE">
              <w:rPr>
                <w:rStyle w:val="af0"/>
                <w:noProof/>
              </w:rPr>
              <w:t>1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C5E5CE" w14:textId="6700DAE9" w:rsidR="00CF1287" w:rsidRDefault="00CF128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2968225" w:history="1">
            <w:r w:rsidRPr="00581CCE">
              <w:rPr>
                <w:rStyle w:val="af0"/>
                <w:noProof/>
              </w:rPr>
              <w:t>Задание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0DD37F" w14:textId="04826EAD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26" w:history="1">
            <w:r w:rsidRPr="00581CCE">
              <w:rPr>
                <w:rStyle w:val="af0"/>
                <w:noProof/>
              </w:rPr>
              <w:t>2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7789CD" w14:textId="32FC4514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27" w:history="1">
            <w:r w:rsidRPr="00581CCE">
              <w:rPr>
                <w:rStyle w:val="af0"/>
                <w:noProof/>
                <w:lang w:val="en-US"/>
              </w:rPr>
              <w:t xml:space="preserve">2.2. </w:t>
            </w:r>
            <w:r w:rsidRPr="00581CCE">
              <w:rPr>
                <w:rStyle w:val="af0"/>
                <w:noProof/>
              </w:rPr>
              <w:t>Решение</w:t>
            </w:r>
            <w:r w:rsidRPr="00581CCE">
              <w:rPr>
                <w:rStyle w:val="af0"/>
                <w:noProof/>
                <w:lang w:val="en-US"/>
              </w:rPr>
              <w:t xml:space="preserve"> </w:t>
            </w:r>
            <w:r w:rsidRPr="00581CCE">
              <w:rPr>
                <w:rStyle w:val="af0"/>
                <w:noProof/>
              </w:rPr>
              <w:t>задачи</w:t>
            </w:r>
            <w:r w:rsidRPr="00581CCE">
              <w:rPr>
                <w:rStyle w:val="af0"/>
                <w:noProof/>
                <w:lang w:val="en-US"/>
              </w:rPr>
              <w:t xml:space="preserve">, </w:t>
            </w:r>
            <w:r w:rsidRPr="00581CCE">
              <w:rPr>
                <w:rStyle w:val="af0"/>
                <w:noProof/>
              </w:rPr>
              <w:t>код</w:t>
            </w:r>
            <w:r w:rsidRPr="00581CCE">
              <w:rPr>
                <w:rStyle w:val="af0"/>
                <w:noProof/>
                <w:lang w:val="en-US"/>
              </w:rPr>
              <w:t xml:space="preserve"> </w:t>
            </w:r>
            <w:r w:rsidRPr="00581CCE">
              <w:rPr>
                <w:rStyle w:val="af0"/>
                <w:noProof/>
              </w:rPr>
              <w:t>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EE4F13" w14:textId="6AD921A1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28" w:history="1">
            <w:r w:rsidRPr="00581CCE">
              <w:rPr>
                <w:rStyle w:val="af0"/>
                <w:noProof/>
              </w:rPr>
              <w:t>2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5C37F7" w14:textId="04BFDCD6" w:rsidR="00CF1287" w:rsidRDefault="00CF128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2968229" w:history="1">
            <w:r w:rsidRPr="00581CCE">
              <w:rPr>
                <w:rStyle w:val="af0"/>
                <w:noProof/>
              </w:rPr>
              <w:t>Задание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DBAAB7" w14:textId="74D395DD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30" w:history="1">
            <w:r w:rsidRPr="00581CCE">
              <w:rPr>
                <w:rStyle w:val="af0"/>
                <w:noProof/>
              </w:rPr>
              <w:t>3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30F9DC" w14:textId="033856A1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31" w:history="1">
            <w:r w:rsidRPr="00581CCE">
              <w:rPr>
                <w:rStyle w:val="af0"/>
                <w:noProof/>
                <w:lang w:val="en-US"/>
              </w:rPr>
              <w:t xml:space="preserve">3.2. </w:t>
            </w:r>
            <w:r w:rsidRPr="00581CCE">
              <w:rPr>
                <w:rStyle w:val="af0"/>
                <w:noProof/>
              </w:rPr>
              <w:t>Решение</w:t>
            </w:r>
            <w:r w:rsidRPr="00581CCE">
              <w:rPr>
                <w:rStyle w:val="af0"/>
                <w:noProof/>
                <w:lang w:val="en-US"/>
              </w:rPr>
              <w:t xml:space="preserve"> </w:t>
            </w:r>
            <w:r w:rsidRPr="00581CCE">
              <w:rPr>
                <w:rStyle w:val="af0"/>
                <w:noProof/>
              </w:rPr>
              <w:t>задачи</w:t>
            </w:r>
            <w:r w:rsidRPr="00581CCE">
              <w:rPr>
                <w:rStyle w:val="af0"/>
                <w:noProof/>
                <w:lang w:val="en-US"/>
              </w:rPr>
              <w:t xml:space="preserve">, </w:t>
            </w:r>
            <w:r w:rsidRPr="00581CCE">
              <w:rPr>
                <w:rStyle w:val="af0"/>
                <w:noProof/>
              </w:rPr>
              <w:t>код</w:t>
            </w:r>
            <w:r w:rsidRPr="00581CCE">
              <w:rPr>
                <w:rStyle w:val="af0"/>
                <w:noProof/>
                <w:lang w:val="en-US"/>
              </w:rPr>
              <w:t xml:space="preserve"> </w:t>
            </w:r>
            <w:r w:rsidRPr="00581CCE">
              <w:rPr>
                <w:rStyle w:val="af0"/>
                <w:noProof/>
              </w:rPr>
              <w:t>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EE3C6C" w14:textId="51C1905B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32" w:history="1">
            <w:r w:rsidRPr="00581CCE">
              <w:rPr>
                <w:rStyle w:val="af0"/>
                <w:noProof/>
              </w:rPr>
              <w:t>3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90CA5D" w14:textId="43A1A89D" w:rsidR="00CF1287" w:rsidRDefault="00CF128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2968233" w:history="1">
            <w:r w:rsidRPr="00581CCE">
              <w:rPr>
                <w:rStyle w:val="af0"/>
                <w:noProof/>
              </w:rPr>
              <w:t>Задание 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AFFE11" w14:textId="344F39B3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34" w:history="1">
            <w:r w:rsidRPr="00581CCE">
              <w:rPr>
                <w:rStyle w:val="af0"/>
                <w:noProof/>
              </w:rPr>
              <w:t>4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B2B96E" w14:textId="2AF8FAC3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35" w:history="1">
            <w:r w:rsidRPr="00581CCE">
              <w:rPr>
                <w:rStyle w:val="af0"/>
                <w:noProof/>
                <w:lang w:val="en-US"/>
              </w:rPr>
              <w:t xml:space="preserve">4.2. </w:t>
            </w:r>
            <w:r w:rsidRPr="00581CCE">
              <w:rPr>
                <w:rStyle w:val="af0"/>
                <w:noProof/>
              </w:rPr>
              <w:t>Решение</w:t>
            </w:r>
            <w:r w:rsidRPr="00581CCE">
              <w:rPr>
                <w:rStyle w:val="af0"/>
                <w:noProof/>
                <w:lang w:val="en-US"/>
              </w:rPr>
              <w:t xml:space="preserve"> </w:t>
            </w:r>
            <w:r w:rsidRPr="00581CCE">
              <w:rPr>
                <w:rStyle w:val="af0"/>
                <w:noProof/>
              </w:rPr>
              <w:t>задачи</w:t>
            </w:r>
            <w:r w:rsidRPr="00581CCE">
              <w:rPr>
                <w:rStyle w:val="af0"/>
                <w:noProof/>
                <w:lang w:val="en-US"/>
              </w:rPr>
              <w:t xml:space="preserve">, </w:t>
            </w:r>
            <w:r w:rsidRPr="00581CCE">
              <w:rPr>
                <w:rStyle w:val="af0"/>
                <w:noProof/>
              </w:rPr>
              <w:t>код</w:t>
            </w:r>
            <w:r w:rsidRPr="00581CCE">
              <w:rPr>
                <w:rStyle w:val="af0"/>
                <w:noProof/>
                <w:lang w:val="en-US"/>
              </w:rPr>
              <w:t xml:space="preserve"> </w:t>
            </w:r>
            <w:r w:rsidRPr="00581CCE">
              <w:rPr>
                <w:rStyle w:val="af0"/>
                <w:noProof/>
              </w:rPr>
              <w:t>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8807020" w14:textId="43276BF3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36" w:history="1">
            <w:r w:rsidRPr="00581CCE">
              <w:rPr>
                <w:rStyle w:val="af0"/>
                <w:noProof/>
              </w:rPr>
              <w:t>4.3. Тестирование работ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5A5A30" w14:textId="208EA67E" w:rsidR="00CF1287" w:rsidRDefault="00CF128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2968237" w:history="1">
            <w:r w:rsidRPr="00581CCE">
              <w:rPr>
                <w:rStyle w:val="af0"/>
                <w:noProof/>
              </w:rPr>
              <w:t>Задание 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429FC1" w14:textId="553E2089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38" w:history="1">
            <w:r w:rsidRPr="00581CCE">
              <w:rPr>
                <w:rStyle w:val="af0"/>
                <w:noProof/>
              </w:rPr>
              <w:t>5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F7916D" w14:textId="016E274D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39" w:history="1">
            <w:r w:rsidRPr="00581CCE">
              <w:rPr>
                <w:rStyle w:val="af0"/>
                <w:noProof/>
                <w:lang w:val="en-US"/>
              </w:rPr>
              <w:t xml:space="preserve">5.2. </w:t>
            </w:r>
            <w:r w:rsidRPr="00581CCE">
              <w:rPr>
                <w:rStyle w:val="af0"/>
                <w:noProof/>
              </w:rPr>
              <w:t>Решение</w:t>
            </w:r>
            <w:r w:rsidRPr="00581CCE">
              <w:rPr>
                <w:rStyle w:val="af0"/>
                <w:noProof/>
                <w:lang w:val="en-US"/>
              </w:rPr>
              <w:t xml:space="preserve"> </w:t>
            </w:r>
            <w:r w:rsidRPr="00581CCE">
              <w:rPr>
                <w:rStyle w:val="af0"/>
                <w:noProof/>
              </w:rPr>
              <w:t>задачи</w:t>
            </w:r>
            <w:r w:rsidRPr="00581CCE">
              <w:rPr>
                <w:rStyle w:val="af0"/>
                <w:noProof/>
                <w:lang w:val="en-US"/>
              </w:rPr>
              <w:t xml:space="preserve">, </w:t>
            </w:r>
            <w:r w:rsidRPr="00581CCE">
              <w:rPr>
                <w:rStyle w:val="af0"/>
                <w:noProof/>
              </w:rPr>
              <w:t>код</w:t>
            </w:r>
            <w:r w:rsidRPr="00581CCE">
              <w:rPr>
                <w:rStyle w:val="af0"/>
                <w:noProof/>
                <w:lang w:val="en-US"/>
              </w:rPr>
              <w:t xml:space="preserve"> </w:t>
            </w:r>
            <w:r w:rsidRPr="00581CCE">
              <w:rPr>
                <w:rStyle w:val="af0"/>
                <w:noProof/>
              </w:rPr>
              <w:t>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92B2B4" w14:textId="62042EC7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40" w:history="1">
            <w:r w:rsidRPr="00581CCE">
              <w:rPr>
                <w:rStyle w:val="af0"/>
                <w:noProof/>
              </w:rPr>
              <w:t>5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DE6E65" w14:textId="61A4CD2E" w:rsidR="00CF1287" w:rsidRDefault="00CF128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2968241" w:history="1">
            <w:r w:rsidRPr="00581CCE">
              <w:rPr>
                <w:rStyle w:val="af0"/>
                <w:noProof/>
              </w:rPr>
              <w:t>Задание 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3DEBB6" w14:textId="72E6DB58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42" w:history="1">
            <w:r w:rsidRPr="00581CCE">
              <w:rPr>
                <w:rStyle w:val="af0"/>
                <w:noProof/>
              </w:rPr>
              <w:t>6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8888D9" w14:textId="1992060E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43" w:history="1">
            <w:r w:rsidRPr="00581CCE">
              <w:rPr>
                <w:rStyle w:val="af0"/>
                <w:noProof/>
                <w:lang w:val="en-US"/>
              </w:rPr>
              <w:t xml:space="preserve">6.2. </w:t>
            </w:r>
            <w:r w:rsidRPr="00581CCE">
              <w:rPr>
                <w:rStyle w:val="af0"/>
                <w:noProof/>
              </w:rPr>
              <w:t>Решение</w:t>
            </w:r>
            <w:r w:rsidRPr="00581CCE">
              <w:rPr>
                <w:rStyle w:val="af0"/>
                <w:noProof/>
                <w:lang w:val="en-US"/>
              </w:rPr>
              <w:t xml:space="preserve"> </w:t>
            </w:r>
            <w:r w:rsidRPr="00581CCE">
              <w:rPr>
                <w:rStyle w:val="af0"/>
                <w:noProof/>
              </w:rPr>
              <w:t>задачи</w:t>
            </w:r>
            <w:r w:rsidRPr="00581CCE">
              <w:rPr>
                <w:rStyle w:val="af0"/>
                <w:noProof/>
                <w:lang w:val="en-US"/>
              </w:rPr>
              <w:t xml:space="preserve">, </w:t>
            </w:r>
            <w:r w:rsidRPr="00581CCE">
              <w:rPr>
                <w:rStyle w:val="af0"/>
                <w:noProof/>
              </w:rPr>
              <w:t>код</w:t>
            </w:r>
            <w:r w:rsidRPr="00581CCE">
              <w:rPr>
                <w:rStyle w:val="af0"/>
                <w:noProof/>
                <w:lang w:val="en-US"/>
              </w:rPr>
              <w:t xml:space="preserve"> </w:t>
            </w:r>
            <w:r w:rsidRPr="00581CCE">
              <w:rPr>
                <w:rStyle w:val="af0"/>
                <w:noProof/>
              </w:rPr>
              <w:t>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F6BD9B" w14:textId="09847D22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44" w:history="1">
            <w:r w:rsidRPr="00581CCE">
              <w:rPr>
                <w:rStyle w:val="af0"/>
                <w:noProof/>
              </w:rPr>
              <w:t>6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D4B5CF" w14:textId="43929B20" w:rsidR="00CF1287" w:rsidRDefault="00CF128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2968245" w:history="1">
            <w:r w:rsidRPr="00581CCE">
              <w:rPr>
                <w:rStyle w:val="af0"/>
                <w:noProof/>
              </w:rPr>
              <w:t>Задание 7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4F7927" w14:textId="0C6F0137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46" w:history="1">
            <w:r w:rsidRPr="00581CCE">
              <w:rPr>
                <w:rStyle w:val="af0"/>
                <w:noProof/>
              </w:rPr>
              <w:t>7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E7946E" w14:textId="3AC11C0A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47" w:history="1">
            <w:r w:rsidRPr="00581CCE">
              <w:rPr>
                <w:rStyle w:val="af0"/>
                <w:noProof/>
                <w:lang w:val="en-US"/>
              </w:rPr>
              <w:t xml:space="preserve">7.2. </w:t>
            </w:r>
            <w:r w:rsidRPr="00581CCE">
              <w:rPr>
                <w:rStyle w:val="af0"/>
                <w:noProof/>
              </w:rPr>
              <w:t>Решение</w:t>
            </w:r>
            <w:r w:rsidRPr="00581CCE">
              <w:rPr>
                <w:rStyle w:val="af0"/>
                <w:noProof/>
                <w:lang w:val="en-US"/>
              </w:rPr>
              <w:t xml:space="preserve"> </w:t>
            </w:r>
            <w:r w:rsidRPr="00581CCE">
              <w:rPr>
                <w:rStyle w:val="af0"/>
                <w:noProof/>
              </w:rPr>
              <w:t>задачи</w:t>
            </w:r>
            <w:r w:rsidRPr="00581CCE">
              <w:rPr>
                <w:rStyle w:val="af0"/>
                <w:noProof/>
                <w:lang w:val="en-US"/>
              </w:rPr>
              <w:t xml:space="preserve">, </w:t>
            </w:r>
            <w:r w:rsidRPr="00581CCE">
              <w:rPr>
                <w:rStyle w:val="af0"/>
                <w:noProof/>
              </w:rPr>
              <w:t>код</w:t>
            </w:r>
            <w:r w:rsidRPr="00581CCE">
              <w:rPr>
                <w:rStyle w:val="af0"/>
                <w:noProof/>
                <w:lang w:val="en-US"/>
              </w:rPr>
              <w:t xml:space="preserve"> </w:t>
            </w:r>
            <w:r w:rsidRPr="00581CCE">
              <w:rPr>
                <w:rStyle w:val="af0"/>
                <w:noProof/>
              </w:rPr>
              <w:t>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35E978" w14:textId="30D4B76D" w:rsidR="00CF1287" w:rsidRDefault="00CF128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2968248" w:history="1">
            <w:r w:rsidRPr="00581CCE">
              <w:rPr>
                <w:rStyle w:val="af0"/>
                <w:noProof/>
              </w:rPr>
              <w:t>Задание 8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4A9290" w14:textId="42228495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49" w:history="1">
            <w:r w:rsidRPr="00581CCE">
              <w:rPr>
                <w:rStyle w:val="af0"/>
                <w:noProof/>
              </w:rPr>
              <w:t>8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E55C5B" w14:textId="1DDE0F7C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50" w:history="1">
            <w:r w:rsidRPr="00581CCE">
              <w:rPr>
                <w:rStyle w:val="af0"/>
                <w:noProof/>
              </w:rPr>
              <w:t>8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14D1D2" w14:textId="241946C5" w:rsidR="00CF1287" w:rsidRDefault="00CF128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2968251" w:history="1">
            <w:r w:rsidRPr="00581CCE">
              <w:rPr>
                <w:rStyle w:val="af0"/>
                <w:noProof/>
              </w:rPr>
              <w:t>Задание 9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C2390F" w14:textId="293B2286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52" w:history="1">
            <w:r w:rsidRPr="00581CCE">
              <w:rPr>
                <w:rStyle w:val="af0"/>
                <w:noProof/>
              </w:rPr>
              <w:t>9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13D123" w14:textId="7599570C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53" w:history="1">
            <w:r w:rsidRPr="00581CCE">
              <w:rPr>
                <w:rStyle w:val="af0"/>
                <w:noProof/>
              </w:rPr>
              <w:t>9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4AF9A3" w14:textId="11D6A057" w:rsidR="00CF1287" w:rsidRDefault="00CF128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2968254" w:history="1">
            <w:r w:rsidRPr="00581CCE">
              <w:rPr>
                <w:rStyle w:val="af0"/>
                <w:noProof/>
              </w:rPr>
              <w:t xml:space="preserve">Задание </w:t>
            </w:r>
            <w:r w:rsidRPr="00581CCE">
              <w:rPr>
                <w:rStyle w:val="af0"/>
                <w:noProof/>
                <w:lang w:val="en-US"/>
              </w:rPr>
              <w:t>10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57DED3" w14:textId="267FEB3E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55" w:history="1">
            <w:r w:rsidRPr="00581CCE">
              <w:rPr>
                <w:rStyle w:val="af0"/>
                <w:noProof/>
                <w:lang w:val="en-US"/>
              </w:rPr>
              <w:t>10</w:t>
            </w:r>
            <w:r w:rsidRPr="00581CCE">
              <w:rPr>
                <w:rStyle w:val="af0"/>
                <w:noProof/>
              </w:rPr>
              <w:t>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0BFAD4" w14:textId="66953833" w:rsidR="00CF1287" w:rsidRDefault="00CF128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968256" w:history="1">
            <w:r w:rsidRPr="00581CCE">
              <w:rPr>
                <w:rStyle w:val="af0"/>
                <w:noProof/>
              </w:rPr>
              <w:t>10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9682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117147" w14:textId="3FA25701" w:rsidR="005717E7" w:rsidRDefault="005717E7">
          <w:r>
            <w:rPr>
              <w:b/>
              <w:bCs/>
            </w:rPr>
            <w:fldChar w:fldCharType="end"/>
          </w:r>
        </w:p>
      </w:sdtContent>
    </w:sdt>
    <w:p w14:paraId="06BC15CF" w14:textId="62CB6A8D" w:rsidR="00FF6D44" w:rsidRPr="00971F49" w:rsidRDefault="00FF6D44">
      <w:pPr>
        <w:spacing w:after="200" w:line="276" w:lineRule="auto"/>
        <w:jc w:val="left"/>
      </w:pPr>
      <w:r>
        <w:br w:type="page"/>
      </w:r>
    </w:p>
    <w:p w14:paraId="789D6A4E" w14:textId="77777777" w:rsidR="0037690F" w:rsidRPr="00D446C2" w:rsidRDefault="0037690F" w:rsidP="0037690F">
      <w:pPr>
        <w:pStyle w:val="10"/>
      </w:pPr>
      <w:bookmarkStart w:id="0" w:name="_Toc84504560"/>
      <w:bookmarkStart w:id="1" w:name="_Toc122968221"/>
      <w:r>
        <w:lastRenderedPageBreak/>
        <w:t>Задание 1</w:t>
      </w:r>
      <w:bookmarkEnd w:id="0"/>
      <w:bookmarkEnd w:id="1"/>
    </w:p>
    <w:p w14:paraId="4A0436CF" w14:textId="77777777" w:rsidR="00FA5111" w:rsidRPr="00D446C2" w:rsidRDefault="00D446C2" w:rsidP="0037690F">
      <w:pPr>
        <w:pStyle w:val="2"/>
      </w:pPr>
      <w:bookmarkStart w:id="2" w:name="_Toc84504561"/>
      <w:bookmarkStart w:id="3" w:name="_Toc122968222"/>
      <w:r>
        <w:t xml:space="preserve">1.1. </w:t>
      </w:r>
      <w:r w:rsidR="0037690F">
        <w:t>Постановка задачи</w:t>
      </w:r>
      <w:bookmarkEnd w:id="2"/>
      <w:bookmarkEnd w:id="3"/>
    </w:p>
    <w:p w14:paraId="339EEF6F" w14:textId="77777777" w:rsidR="00F051FC" w:rsidRPr="000F4C35" w:rsidRDefault="002512B9" w:rsidP="00F051FC">
      <w:pPr>
        <w:widowControl w:val="0"/>
      </w:pPr>
      <w:r>
        <w:t xml:space="preserve">1. </w:t>
      </w:r>
      <w:r w:rsidR="00F051FC" w:rsidRPr="000F4C35">
        <w:t xml:space="preserve">1. Найти сумму первых </w:t>
      </w:r>
      <w:r w:rsidR="00F051FC" w:rsidRPr="000F4C35">
        <w:rPr>
          <w:lang w:val="en-US"/>
        </w:rPr>
        <w:t>N</w:t>
      </w:r>
      <w:r w:rsidR="00F051FC" w:rsidRPr="000F4C35">
        <w:t xml:space="preserve"> членов ряда и найти сумму членов ряда, которые меньше заданного с клавиатуры числа </w:t>
      </w:r>
      <w:r w:rsidR="00F051FC" w:rsidRPr="000F4C35">
        <w:rPr>
          <w:lang w:val="en-US"/>
        </w:rPr>
        <w:t>M</w:t>
      </w:r>
      <w:r w:rsidR="00F051FC" w:rsidRPr="000F4C35">
        <w:t>:</w:t>
      </w:r>
    </w:p>
    <w:p w14:paraId="73544F29" w14:textId="77777777" w:rsidR="00F051FC" w:rsidRPr="000F4C35" w:rsidRDefault="00F051FC" w:rsidP="00F051FC">
      <w:pPr>
        <w:widowControl w:val="0"/>
        <w:ind w:firstLine="540"/>
      </w:pPr>
      <w:r w:rsidRPr="000F4C35">
        <w:rPr>
          <w:i/>
          <w:position w:val="-58"/>
        </w:rPr>
        <w:object w:dxaOrig="5319" w:dyaOrig="960" w14:anchorId="5BE678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5.5pt;height:48pt" o:ole="">
            <v:imagedata r:id="rId6" o:title=""/>
          </v:shape>
          <o:OLEObject Type="Embed" ProgID="Equation.DSMT4" ShapeID="_x0000_i1025" DrawAspect="Content" ObjectID="_1733580983" r:id="rId7"/>
        </w:object>
      </w:r>
    </w:p>
    <w:p w14:paraId="0AFECDEF" w14:textId="77777777" w:rsidR="00CF5A84" w:rsidRPr="00F051FC" w:rsidRDefault="00CF5A84" w:rsidP="001E2AC2">
      <w:pPr>
        <w:rPr>
          <w:lang w:val="en-US"/>
        </w:rPr>
      </w:pPr>
    </w:p>
    <w:p w14:paraId="3E270B65" w14:textId="77777777" w:rsidR="001E2AC2" w:rsidRPr="003A1E7F" w:rsidRDefault="00D446C2" w:rsidP="0037690F">
      <w:pPr>
        <w:pStyle w:val="2"/>
        <w:rPr>
          <w:lang w:val="en-US"/>
        </w:rPr>
      </w:pPr>
      <w:bookmarkStart w:id="4" w:name="_Toc84504562"/>
      <w:bookmarkStart w:id="5" w:name="_Toc122968223"/>
      <w:r w:rsidRPr="003A1E7F">
        <w:rPr>
          <w:lang w:val="en-US"/>
        </w:rPr>
        <w:t xml:space="preserve">1.2. </w:t>
      </w:r>
      <w:r w:rsidR="0037690F">
        <w:t>Решение</w:t>
      </w:r>
      <w:r w:rsidR="0037690F" w:rsidRPr="003A1E7F">
        <w:rPr>
          <w:lang w:val="en-US"/>
        </w:rPr>
        <w:t xml:space="preserve"> </w:t>
      </w:r>
      <w:r w:rsidR="0037690F">
        <w:t>задачи</w:t>
      </w:r>
      <w:r w:rsidR="0037690F" w:rsidRPr="003A1E7F">
        <w:rPr>
          <w:lang w:val="en-US"/>
        </w:rPr>
        <w:t xml:space="preserve">, </w:t>
      </w:r>
      <w:r w:rsidR="0037690F">
        <w:t>код</w:t>
      </w:r>
      <w:r w:rsidR="0037690F" w:rsidRPr="003A1E7F">
        <w:rPr>
          <w:lang w:val="en-US"/>
        </w:rPr>
        <w:t xml:space="preserve"> </w:t>
      </w:r>
      <w:r w:rsidR="0037690F">
        <w:t>программы</w:t>
      </w:r>
      <w:bookmarkEnd w:id="4"/>
      <w:bookmarkEnd w:id="5"/>
    </w:p>
    <w:p w14:paraId="0951274A" w14:textId="77777777" w:rsidR="00F051FC" w:rsidRPr="00F051FC" w:rsidRDefault="00F051FC" w:rsidP="00F051F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*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sk1Lab6 {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051F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F051F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51F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F051F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, enter the required number of elements"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= scan.nextDouble()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51F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F051F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, enter the required value of M-number"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 = scan.nextDouble()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r w:rsidRPr="00F051F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51F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M=</w:t>
      </w:r>
      <w:r w:rsidRPr="00F051F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</w:t>
      </w:r>
      <w:r w:rsidRPr="00F051F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i=</w:t>
      </w:r>
      <w:r w:rsidRPr="00F051F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&lt;=N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F051F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F051F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The number of the iteration is "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i)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S + </w:t>
      </w:r>
      <w:r w:rsidRPr="00F051F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x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51F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F051F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The sum of the first elements ="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S)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f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51F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x&lt;M) {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sumM = sumM + </w:t>
      </w:r>
      <w:r w:rsidRPr="00F051F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 x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51F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F051F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The sum of the M-elements = "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sumM)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x = </w:t>
      </w:r>
      <w:r w:rsidRPr="00F051F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25B6B7D3" w14:textId="77777777" w:rsidR="0037690F" w:rsidRPr="00A7517A" w:rsidRDefault="0037690F" w:rsidP="0037690F">
      <w:pPr>
        <w:rPr>
          <w:lang w:val="en-US"/>
        </w:rPr>
      </w:pPr>
    </w:p>
    <w:p w14:paraId="6DB6D6DE" w14:textId="77777777" w:rsidR="0037690F" w:rsidRDefault="00D446C2" w:rsidP="0037690F">
      <w:pPr>
        <w:pStyle w:val="2"/>
      </w:pPr>
      <w:bookmarkStart w:id="6" w:name="_Toc84504563"/>
      <w:bookmarkStart w:id="7" w:name="_Toc122968224"/>
      <w:r>
        <w:t xml:space="preserve">1.3. </w:t>
      </w:r>
      <w:r w:rsidR="0037690F">
        <w:t>Тестирование работы программы с проверкой</w:t>
      </w:r>
      <w:bookmarkEnd w:id="6"/>
      <w:bookmarkEnd w:id="7"/>
    </w:p>
    <w:p w14:paraId="1A5DEBDA" w14:textId="2CED270E" w:rsidR="0037690F" w:rsidRDefault="0037690F" w:rsidP="0037690F"/>
    <w:p w14:paraId="2100002E" w14:textId="1813B21D" w:rsidR="00266D7B" w:rsidRDefault="00266D7B" w:rsidP="0037690F"/>
    <w:p w14:paraId="46A4CE5D" w14:textId="6A8F4FD6" w:rsidR="00266D7B" w:rsidRPr="00266D7B" w:rsidRDefault="00266D7B" w:rsidP="0037690F">
      <w:r>
        <w:rPr>
          <w:lang w:val="en-US"/>
        </w:rPr>
        <w:t>A</w:t>
      </w:r>
      <w:r w:rsidRPr="00266D7B">
        <w:t>2=СУММЕСЛИ(</w:t>
      </w:r>
      <w:r w:rsidRPr="00266D7B">
        <w:rPr>
          <w:lang w:val="en-US"/>
        </w:rPr>
        <w:t>B</w:t>
      </w:r>
      <w:r w:rsidRPr="00266D7B">
        <w:t>2:</w:t>
      </w:r>
      <w:r w:rsidRPr="00266D7B">
        <w:rPr>
          <w:lang w:val="en-US"/>
        </w:rPr>
        <w:t>B</w:t>
      </w:r>
      <w:r w:rsidRPr="00266D7B">
        <w:t>3; "&lt;10")</w:t>
      </w:r>
    </w:p>
    <w:p w14:paraId="16F6C64C" w14:textId="52E93DFC" w:rsidR="00266D7B" w:rsidRPr="00416D5E" w:rsidRDefault="00266D7B" w:rsidP="0037690F">
      <w:r>
        <w:rPr>
          <w:lang w:val="en-US"/>
        </w:rPr>
        <w:t>C</w:t>
      </w:r>
      <w:r w:rsidRPr="00416D5E">
        <w:t xml:space="preserve">2 = </w:t>
      </w:r>
      <w:r w:rsidRPr="00266D7B">
        <w:t>СУММ</w:t>
      </w:r>
      <w:r w:rsidRPr="00416D5E">
        <w:t xml:space="preserve"> (</w:t>
      </w:r>
      <w:r w:rsidRPr="00266D7B">
        <w:rPr>
          <w:lang w:val="en-US"/>
        </w:rPr>
        <w:t>B</w:t>
      </w:r>
      <w:r w:rsidRPr="00266D7B">
        <w:t>2:</w:t>
      </w:r>
      <w:r w:rsidRPr="00266D7B">
        <w:rPr>
          <w:lang w:val="en-US"/>
        </w:rPr>
        <w:t>B</w:t>
      </w:r>
      <w:r w:rsidRPr="00266D7B">
        <w:t>3</w:t>
      </w:r>
      <w:r w:rsidRPr="00416D5E">
        <w:t>)</w:t>
      </w:r>
    </w:p>
    <w:p w14:paraId="672E809A" w14:textId="7380654E" w:rsidR="00266D7B" w:rsidRPr="00266D7B" w:rsidRDefault="00266D7B" w:rsidP="0037690F">
      <w:pPr>
        <w:rPr>
          <w:lang w:val="en-US"/>
        </w:rPr>
      </w:pPr>
      <w:r>
        <w:rPr>
          <w:lang w:val="en-US"/>
        </w:rPr>
        <w:t>ITERATION1</w:t>
      </w:r>
      <w:r w:rsidRPr="00266D7B">
        <w:rPr>
          <w:lang w:val="en-US"/>
        </w:rPr>
        <w:t>=1/(SIN(F1))</w:t>
      </w:r>
      <w:r>
        <w:rPr>
          <w:lang w:val="en-US"/>
        </w:rPr>
        <w:br/>
        <w:t>ITERATION2</w:t>
      </w:r>
      <w:r w:rsidRPr="00266D7B">
        <w:rPr>
          <w:lang w:val="en-US"/>
        </w:rPr>
        <w:t>=1/(SIN(F</w:t>
      </w:r>
      <w:r>
        <w:rPr>
          <w:lang w:val="en-US"/>
        </w:rPr>
        <w:t>2</w:t>
      </w:r>
      <w:r w:rsidRPr="00266D7B">
        <w:rPr>
          <w:lang w:val="en-US"/>
        </w:rPr>
        <w:t>))</w:t>
      </w:r>
    </w:p>
    <w:p w14:paraId="15F4BF9B" w14:textId="0ADD3196" w:rsidR="0037690F" w:rsidRPr="001B05FC" w:rsidRDefault="0037690F" w:rsidP="00A7517A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</w:t>
      </w:r>
      <w:r w:rsidR="00A7517A" w:rsidRPr="00A7517A">
        <w:t xml:space="preserve">. </w:t>
      </w:r>
    </w:p>
    <w:p w14:paraId="3AB2001E" w14:textId="77777777" w:rsidR="0037690F" w:rsidRPr="0062777D" w:rsidRDefault="0037690F" w:rsidP="0037690F">
      <w:r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 w:rsidR="00955A36">
        <w:rPr>
          <w:lang w:val="en-US"/>
        </w:rPr>
        <w:t>Excel</w:t>
      </w:r>
      <w:r w:rsidR="00955A36" w:rsidRPr="00955A36">
        <w:t>.</w:t>
      </w:r>
    </w:p>
    <w:p w14:paraId="59BB4FE5" w14:textId="77777777" w:rsidR="00FF6D44" w:rsidRPr="0062777D" w:rsidRDefault="00FF6D44" w:rsidP="0037690F"/>
    <w:p w14:paraId="01F4EB99" w14:textId="20391CBA" w:rsidR="00955A36" w:rsidRPr="00266D7B" w:rsidRDefault="00266D7B" w:rsidP="00955A36">
      <w:pPr>
        <w:jc w:val="center"/>
      </w:pPr>
      <w:r>
        <w:rPr>
          <w:noProof/>
        </w:rPr>
        <w:drawing>
          <wp:inline distT="0" distB="0" distL="0" distR="0" wp14:anchorId="4A0FD23A" wp14:editId="11FA6C96">
            <wp:extent cx="5816626" cy="108765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24196" r="62733" b="63414"/>
                    <a:stretch/>
                  </pic:blipFill>
                  <pic:spPr bwMode="auto">
                    <a:xfrm>
                      <a:off x="0" y="0"/>
                      <a:ext cx="5843962" cy="10927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FEF32C" w14:textId="77777777" w:rsidR="00955A36" w:rsidRPr="0062777D" w:rsidRDefault="00955A36" w:rsidP="00955A36">
      <w:pPr>
        <w:jc w:val="center"/>
      </w:pPr>
      <w:r>
        <w:t xml:space="preserve">Рис. 1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6EC3A75D" w14:textId="77777777" w:rsidR="00955A36" w:rsidRPr="0062777D" w:rsidRDefault="00955A36" w:rsidP="00955A36"/>
    <w:p w14:paraId="62F89D75" w14:textId="77777777" w:rsidR="00955A36" w:rsidRPr="00955A36" w:rsidRDefault="00955A36" w:rsidP="00955A36">
      <w:r>
        <w:lastRenderedPageBreak/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2363B6FB" w14:textId="77777777" w:rsidR="009F3AC9" w:rsidRDefault="009F3AC9" w:rsidP="00955A36">
      <w:pPr>
        <w:jc w:val="right"/>
      </w:pPr>
    </w:p>
    <w:p w14:paraId="76BD8950" w14:textId="541E244E" w:rsidR="00955A36" w:rsidRPr="00FF6D44" w:rsidRDefault="00FF6D44" w:rsidP="00955A36">
      <w:pPr>
        <w:jc w:val="right"/>
      </w:pPr>
      <w:r>
        <w:t>Таблица 1</w:t>
      </w:r>
    </w:p>
    <w:p w14:paraId="6049ACE9" w14:textId="77777777"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500"/>
        <w:gridCol w:w="2897"/>
        <w:gridCol w:w="6174"/>
      </w:tblGrid>
      <w:tr w:rsidR="007E6A23" w14:paraId="59BE2074" w14:textId="77777777" w:rsidTr="007E6A23">
        <w:tc>
          <w:tcPr>
            <w:tcW w:w="651" w:type="dxa"/>
          </w:tcPr>
          <w:p w14:paraId="057B4163" w14:textId="77777777" w:rsidR="00FF6D44" w:rsidRDefault="00FF6D44" w:rsidP="00955A36">
            <w:pPr>
              <w:jc w:val="center"/>
            </w:pPr>
            <w:r>
              <w:t>№ п.п.</w:t>
            </w:r>
          </w:p>
        </w:tc>
        <w:tc>
          <w:tcPr>
            <w:tcW w:w="3466" w:type="dxa"/>
          </w:tcPr>
          <w:p w14:paraId="6488252A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454" w:type="dxa"/>
          </w:tcPr>
          <w:p w14:paraId="5606B0EC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7E6A23" w14:paraId="74B49665" w14:textId="77777777" w:rsidTr="007E6A23">
        <w:tc>
          <w:tcPr>
            <w:tcW w:w="651" w:type="dxa"/>
            <w:vAlign w:val="center"/>
          </w:tcPr>
          <w:p w14:paraId="6DEFF05C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466" w:type="dxa"/>
            <w:vAlign w:val="center"/>
          </w:tcPr>
          <w:p w14:paraId="28E4DAAE" w14:textId="20A18154" w:rsidR="00FF6D44" w:rsidRDefault="00563F51" w:rsidP="00FF6D44">
            <w:pPr>
              <w:jc w:val="left"/>
            </w:pPr>
            <w:r>
              <w:rPr>
                <w:noProof/>
              </w:rPr>
              <w:drawing>
                <wp:inline distT="0" distB="0" distL="0" distR="0" wp14:anchorId="6EEB390C" wp14:editId="3928BF4F">
                  <wp:extent cx="2637551" cy="1771048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/>
                          <a:srcRect l="3729" t="63086" r="72617" b="8676"/>
                          <a:stretch/>
                        </pic:blipFill>
                        <pic:spPr bwMode="auto">
                          <a:xfrm>
                            <a:off x="0" y="0"/>
                            <a:ext cx="2655475" cy="178308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54" w:type="dxa"/>
            <w:vAlign w:val="center"/>
          </w:tcPr>
          <w:p w14:paraId="6EA6165B" w14:textId="60386821" w:rsidR="00FF6D44" w:rsidRDefault="00266D7B" w:rsidP="00FF6D44">
            <w:pPr>
              <w:jc w:val="center"/>
            </w:pPr>
            <w:r w:rsidRPr="00266D7B">
              <w:rPr>
                <w:noProof/>
              </w:rPr>
              <w:drawing>
                <wp:inline distT="0" distB="0" distL="0" distR="0" wp14:anchorId="6EFFAC1A" wp14:editId="617A53C9">
                  <wp:extent cx="5861685" cy="57721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1685" cy="577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344D48" w14:textId="77777777" w:rsidR="00FF6D44" w:rsidRDefault="00FF6D44" w:rsidP="00955A36">
      <w:pPr>
        <w:jc w:val="center"/>
        <w:rPr>
          <w:lang w:val="en-US"/>
        </w:rPr>
      </w:pPr>
    </w:p>
    <w:p w14:paraId="3D85925B" w14:textId="451542D0" w:rsidR="00716A8D" w:rsidRDefault="00FF6D44" w:rsidP="00FF6D44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</w:t>
      </w:r>
      <w:r w:rsidR="007E6A23">
        <w:t>.</w:t>
      </w:r>
      <w:r w:rsidR="00760A87" w:rsidRPr="00760A87">
        <w:t xml:space="preserve"> </w:t>
      </w:r>
      <w:r>
        <w:t xml:space="preserve">Данный факт подтверждает правильность написанного кода программы. Неопределенностей при решении задачи </w:t>
      </w:r>
      <w:r w:rsidR="007E6A23">
        <w:t xml:space="preserve">не </w:t>
      </w:r>
      <w:r>
        <w:t>выявлен</w:t>
      </w:r>
      <w:r w:rsidR="00760A87">
        <w:t>а.</w:t>
      </w:r>
    </w:p>
    <w:p w14:paraId="62278BE6" w14:textId="77777777" w:rsidR="00716A8D" w:rsidRDefault="00716A8D">
      <w:pPr>
        <w:spacing w:after="200" w:line="276" w:lineRule="auto"/>
        <w:jc w:val="left"/>
      </w:pPr>
      <w:r>
        <w:br w:type="page"/>
      </w:r>
    </w:p>
    <w:p w14:paraId="26CCD46E" w14:textId="4F03B3D5" w:rsidR="00716A8D" w:rsidRPr="00D446C2" w:rsidRDefault="00716A8D" w:rsidP="00716A8D">
      <w:pPr>
        <w:pStyle w:val="10"/>
      </w:pPr>
      <w:bookmarkStart w:id="8" w:name="_Toc122968225"/>
      <w:r>
        <w:lastRenderedPageBreak/>
        <w:t>Задание 2</w:t>
      </w:r>
      <w:bookmarkEnd w:id="8"/>
    </w:p>
    <w:p w14:paraId="1AFE45DF" w14:textId="1C43EA29" w:rsidR="00716A8D" w:rsidRPr="00D446C2" w:rsidRDefault="00716A8D" w:rsidP="00716A8D">
      <w:pPr>
        <w:pStyle w:val="2"/>
      </w:pPr>
      <w:bookmarkStart w:id="9" w:name="_Toc122968226"/>
      <w:r>
        <w:t>2.1. Постановка задачи</w:t>
      </w:r>
      <w:bookmarkEnd w:id="9"/>
    </w:p>
    <w:p w14:paraId="19C42945" w14:textId="5D22B9AA" w:rsidR="00E533E6" w:rsidRPr="000F4C35" w:rsidRDefault="00E533E6" w:rsidP="00E533E6">
      <w:pPr>
        <w:widowControl w:val="0"/>
      </w:pPr>
      <w:r w:rsidRPr="000F4C35">
        <w:t xml:space="preserve">Ежемесячная стипендия студента составляет </w:t>
      </w:r>
      <w:r w:rsidRPr="000F4C35">
        <w:rPr>
          <w:lang w:val="en-US"/>
        </w:rPr>
        <w:t>A</w:t>
      </w:r>
      <w:r w:rsidRPr="000F4C35">
        <w:t xml:space="preserve"> руб., а расходы на проживание превышают ее и составляют В руб. в месяц. Рост цен ежемесячно увеличивает расходы на 3% по нечетным месяцам и на 5% по четным. Определить, какую нужно иметь сумму денег, чтобы прожить </w:t>
      </w:r>
      <w:r w:rsidRPr="000F4C35">
        <w:rPr>
          <w:lang w:val="en-US"/>
        </w:rPr>
        <w:t>N</w:t>
      </w:r>
      <w:r w:rsidRPr="000F4C35">
        <w:t xml:space="preserve"> месяцев и сколько студенту необходимо получать дополнительных денег от родителей.</w:t>
      </w:r>
    </w:p>
    <w:p w14:paraId="751D51E8" w14:textId="77777777" w:rsidR="00716A8D" w:rsidRPr="003A1E7F" w:rsidRDefault="00716A8D" w:rsidP="00716A8D"/>
    <w:p w14:paraId="00DC1EAE" w14:textId="276EA7D1" w:rsidR="00716A8D" w:rsidRPr="00416D5E" w:rsidRDefault="00716A8D" w:rsidP="00716A8D">
      <w:pPr>
        <w:pStyle w:val="2"/>
        <w:rPr>
          <w:lang w:val="en-US"/>
        </w:rPr>
      </w:pPr>
      <w:bookmarkStart w:id="10" w:name="_Toc122968227"/>
      <w:r w:rsidRPr="00416D5E">
        <w:rPr>
          <w:lang w:val="en-US"/>
        </w:rPr>
        <w:t xml:space="preserve">2.2. </w:t>
      </w:r>
      <w:r>
        <w:t>Решение</w:t>
      </w:r>
      <w:r w:rsidRPr="00416D5E">
        <w:rPr>
          <w:lang w:val="en-US"/>
        </w:rPr>
        <w:t xml:space="preserve"> </w:t>
      </w:r>
      <w:r>
        <w:t>задачи</w:t>
      </w:r>
      <w:r w:rsidRPr="00416D5E">
        <w:rPr>
          <w:lang w:val="en-US"/>
        </w:rPr>
        <w:t xml:space="preserve">, </w:t>
      </w:r>
      <w:r>
        <w:t>код</w:t>
      </w:r>
      <w:r w:rsidRPr="00416D5E">
        <w:rPr>
          <w:lang w:val="en-US"/>
        </w:rPr>
        <w:t xml:space="preserve"> </w:t>
      </w:r>
      <w:r>
        <w:t>программы</w:t>
      </w:r>
      <w:bookmarkEnd w:id="10"/>
    </w:p>
    <w:p w14:paraId="05A315A6" w14:textId="77777777" w:rsidR="00E533E6" w:rsidRPr="00E533E6" w:rsidRDefault="00E533E6" w:rsidP="00E533E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*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sk2Lab6 {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E533E6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E533E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=</w:t>
      </w:r>
      <w:r w:rsidRPr="00E533E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E533E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E533E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,enter your bursary"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 = scan.nextDouble()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E533E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E533E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,enter your annual expenses(That number must be bigger than bursary)"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 = scan.nextDouble()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E533E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E533E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,enter the quantity of months"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= scan.nextInt()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a = A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i=</w:t>
      </w:r>
      <w:r w:rsidRPr="00E533E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&lt;=N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i==</w:t>
      </w:r>
      <w:r w:rsidRPr="00E533E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}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 i%</w:t>
      </w:r>
      <w:r w:rsidRPr="00E533E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=</w:t>
      </w:r>
      <w:r w:rsidRPr="00E533E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er5 = (B*</w:t>
      </w:r>
      <w:r w:rsidRPr="00E533E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/</w:t>
      </w:r>
      <w:r w:rsidRPr="00E533E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 = B+per5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a=Sa+A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per3 = (B * </w:t>
      </w:r>
      <w:r w:rsidRPr="00E533E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/ </w:t>
      </w:r>
      <w:r w:rsidRPr="00E533E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 = B + per3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a=Sa+A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 = S+B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D = S-Sa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E533E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(</w:t>
      </w:r>
      <w:r w:rsidRPr="00E533E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Full sum for "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N+ </w:t>
      </w:r>
      <w:r w:rsidRPr="00E533E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months is %.3f 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</w:t>
      </w:r>
      <w:r w:rsidRPr="00E533E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)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E533E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(</w:t>
      </w:r>
      <w:r w:rsidRPr="00E533E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Additional money needed = %.3f 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</w:t>
      </w:r>
      <w:r w:rsidRPr="00E533E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)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4BBA20AD" w14:textId="77777777" w:rsidR="00716A8D" w:rsidRPr="00E533E6" w:rsidRDefault="00716A8D" w:rsidP="00716A8D">
      <w:pPr>
        <w:rPr>
          <w:lang w:val="en-US"/>
        </w:rPr>
      </w:pPr>
    </w:p>
    <w:p w14:paraId="3E847BA1" w14:textId="44E71B5D" w:rsidR="00716A8D" w:rsidRDefault="00716A8D" w:rsidP="00716A8D">
      <w:pPr>
        <w:pStyle w:val="2"/>
      </w:pPr>
      <w:bookmarkStart w:id="11" w:name="_Toc122968228"/>
      <w:r>
        <w:t>2.3. Тестирование работы программы с проверкой</w:t>
      </w:r>
      <w:bookmarkEnd w:id="11"/>
    </w:p>
    <w:p w14:paraId="7B87AB7F" w14:textId="77777777" w:rsidR="00716A8D" w:rsidRPr="00D446C2" w:rsidRDefault="00716A8D" w:rsidP="00716A8D"/>
    <w:p w14:paraId="72352804" w14:textId="61A1F162" w:rsidR="00716A8D" w:rsidRPr="0062777D" w:rsidRDefault="00716A8D" w:rsidP="00562FA1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</w:t>
      </w:r>
      <w:r w:rsidRPr="00A7517A">
        <w:t xml:space="preserve">. </w:t>
      </w:r>
    </w:p>
    <w:p w14:paraId="7C4D0BFF" w14:textId="77777777" w:rsidR="00716A8D" w:rsidRPr="0062777D" w:rsidRDefault="00716A8D" w:rsidP="00716A8D"/>
    <w:p w14:paraId="32D2413B" w14:textId="4B6AE357" w:rsidR="00716A8D" w:rsidRPr="003A1E7F" w:rsidRDefault="00150FBD" w:rsidP="00716A8D">
      <w:pPr>
        <w:jc w:val="center"/>
      </w:pPr>
      <w:r>
        <w:rPr>
          <w:noProof/>
        </w:rPr>
        <w:drawing>
          <wp:inline distT="0" distB="0" distL="0" distR="0" wp14:anchorId="5EA0611D" wp14:editId="3A5AD4A7">
            <wp:extent cx="3535141" cy="991403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24485" r="65326" b="58227"/>
                    <a:stretch/>
                  </pic:blipFill>
                  <pic:spPr bwMode="auto">
                    <a:xfrm>
                      <a:off x="0" y="0"/>
                      <a:ext cx="3570341" cy="1001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1D3732" w14:textId="15CEC1F1" w:rsidR="00716A8D" w:rsidRPr="0062777D" w:rsidRDefault="00716A8D" w:rsidP="00716A8D">
      <w:pPr>
        <w:jc w:val="center"/>
      </w:pPr>
      <w:r>
        <w:t xml:space="preserve">Рис. </w:t>
      </w:r>
      <w:r w:rsidR="00562FA1">
        <w:t>2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46DB4CEF" w14:textId="0E82DBF2" w:rsidR="00716A8D" w:rsidRDefault="00150FBD" w:rsidP="00716A8D">
      <w:r>
        <w:lastRenderedPageBreak/>
        <w:t>В3</w:t>
      </w:r>
      <w:r w:rsidRPr="00150FBD">
        <w:t>=ЕСЛИ(ОСТАТ(E3;2)=0;B2+(B2*5/100);B2+(B2*3/100))</w:t>
      </w:r>
    </w:p>
    <w:p w14:paraId="4D3C8BC9" w14:textId="77777777" w:rsidR="00150FBD" w:rsidRDefault="00150FBD" w:rsidP="00716A8D"/>
    <w:p w14:paraId="66234982" w14:textId="2AFB362C" w:rsidR="00716A8D" w:rsidRPr="00955A36" w:rsidRDefault="00716A8D" w:rsidP="00716A8D">
      <w:r>
        <w:t xml:space="preserve">Далее в таблице </w:t>
      </w:r>
      <w:r w:rsidR="00562FA1">
        <w:t>2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2C7F483" w14:textId="54C0E06B" w:rsidR="00716A8D" w:rsidRPr="00FF6D44" w:rsidRDefault="00716A8D" w:rsidP="00716A8D">
      <w:pPr>
        <w:jc w:val="right"/>
      </w:pPr>
      <w:r>
        <w:t xml:space="preserve">Таблица </w:t>
      </w:r>
      <w:r w:rsidR="00562FA1">
        <w:t>2</w:t>
      </w:r>
    </w:p>
    <w:p w14:paraId="7BFC4231" w14:textId="77777777" w:rsidR="00716A8D" w:rsidRDefault="00716A8D" w:rsidP="00716A8D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4965"/>
        <w:gridCol w:w="3950"/>
      </w:tblGrid>
      <w:tr w:rsidR="00FB3B27" w14:paraId="33A84ED0" w14:textId="77777777" w:rsidTr="00150FBD">
        <w:tc>
          <w:tcPr>
            <w:tcW w:w="656" w:type="dxa"/>
          </w:tcPr>
          <w:p w14:paraId="178454B4" w14:textId="77777777" w:rsidR="00716A8D" w:rsidRDefault="00716A8D" w:rsidP="003B6C8C">
            <w:pPr>
              <w:jc w:val="center"/>
            </w:pPr>
            <w:r>
              <w:t>№ п.п.</w:t>
            </w:r>
          </w:p>
        </w:tc>
        <w:tc>
          <w:tcPr>
            <w:tcW w:w="4965" w:type="dxa"/>
          </w:tcPr>
          <w:p w14:paraId="4AB23D74" w14:textId="77777777" w:rsidR="00716A8D" w:rsidRPr="00FF6D44" w:rsidRDefault="00716A8D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950" w:type="dxa"/>
          </w:tcPr>
          <w:p w14:paraId="32EC7098" w14:textId="77777777" w:rsidR="00716A8D" w:rsidRPr="00FF6D44" w:rsidRDefault="00716A8D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FB3B27" w14:paraId="4FE247E0" w14:textId="77777777" w:rsidTr="00150FBD">
        <w:tc>
          <w:tcPr>
            <w:tcW w:w="656" w:type="dxa"/>
            <w:vAlign w:val="center"/>
          </w:tcPr>
          <w:p w14:paraId="5AE44200" w14:textId="77777777" w:rsidR="00716A8D" w:rsidRPr="00FF6D44" w:rsidRDefault="00716A8D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965" w:type="dxa"/>
            <w:vAlign w:val="center"/>
          </w:tcPr>
          <w:p w14:paraId="01C4DBEF" w14:textId="4C6E943F" w:rsidR="00716A8D" w:rsidRDefault="00150FBD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493A0788" wp14:editId="6DE782A8">
                  <wp:extent cx="2783988" cy="2088682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"/>
                          <a:srcRect t="60781" r="77316" b="8962"/>
                          <a:stretch/>
                        </pic:blipFill>
                        <pic:spPr bwMode="auto">
                          <a:xfrm>
                            <a:off x="0" y="0"/>
                            <a:ext cx="2794343" cy="209645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50" w:type="dxa"/>
            <w:vAlign w:val="center"/>
          </w:tcPr>
          <w:p w14:paraId="783622CF" w14:textId="19D2C0C7" w:rsidR="00716A8D" w:rsidRDefault="00150FBD" w:rsidP="003B6C8C">
            <w:pPr>
              <w:jc w:val="center"/>
            </w:pPr>
            <w:r>
              <w:t>Проверка на рис.2.</w:t>
            </w:r>
          </w:p>
        </w:tc>
      </w:tr>
    </w:tbl>
    <w:p w14:paraId="34742105" w14:textId="77777777" w:rsidR="00716A8D" w:rsidRDefault="00716A8D" w:rsidP="00716A8D">
      <w:pPr>
        <w:jc w:val="center"/>
        <w:rPr>
          <w:lang w:val="en-US"/>
        </w:rPr>
      </w:pPr>
    </w:p>
    <w:p w14:paraId="66239514" w14:textId="0E6C816F" w:rsidR="00716A8D" w:rsidRPr="00760A87" w:rsidRDefault="00716A8D" w:rsidP="00716A8D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</w:t>
      </w:r>
      <w:r w:rsidR="00B67F4A">
        <w:t>ю</w:t>
      </w:r>
      <w:r>
        <w:t>т</w:t>
      </w:r>
      <w:r w:rsidR="00B67F4A">
        <w:t>.</w:t>
      </w:r>
      <w:r w:rsidRPr="00760A87">
        <w:t xml:space="preserve"> </w:t>
      </w:r>
      <w:r>
        <w:t xml:space="preserve">Данный факт подтверждает правильность написанного кода программы. Неопределенностей при решении задачи </w:t>
      </w:r>
      <w:r w:rsidR="00B67F4A">
        <w:t xml:space="preserve">не </w:t>
      </w:r>
      <w:r>
        <w:t>выявлена.</w:t>
      </w:r>
    </w:p>
    <w:p w14:paraId="4A52ED5F" w14:textId="24CF7A7B" w:rsidR="006F3FA7" w:rsidRDefault="006F3FA7">
      <w:pPr>
        <w:spacing w:after="200" w:line="276" w:lineRule="auto"/>
        <w:jc w:val="left"/>
      </w:pPr>
      <w:r>
        <w:br w:type="page"/>
      </w:r>
    </w:p>
    <w:p w14:paraId="71C1B929" w14:textId="139A2849" w:rsidR="006F3FA7" w:rsidRPr="00D446C2" w:rsidRDefault="006F3FA7" w:rsidP="006F3FA7">
      <w:pPr>
        <w:pStyle w:val="10"/>
      </w:pPr>
      <w:bookmarkStart w:id="12" w:name="_Toc122968229"/>
      <w:r>
        <w:lastRenderedPageBreak/>
        <w:t>Задание 3</w:t>
      </w:r>
      <w:bookmarkEnd w:id="12"/>
    </w:p>
    <w:p w14:paraId="2FE95F91" w14:textId="23464BC6" w:rsidR="006F3FA7" w:rsidRDefault="006F3FA7" w:rsidP="006F3FA7">
      <w:pPr>
        <w:pStyle w:val="2"/>
      </w:pPr>
      <w:bookmarkStart w:id="13" w:name="_Toc122968230"/>
      <w:r>
        <w:t>3.1. Постановка задачи</w:t>
      </w:r>
      <w:bookmarkEnd w:id="13"/>
    </w:p>
    <w:p w14:paraId="5AD5C225" w14:textId="77777777" w:rsidR="008B7DCA" w:rsidRPr="008B7DCA" w:rsidRDefault="008B7DCA" w:rsidP="008B7DCA"/>
    <w:p w14:paraId="6F9BA133" w14:textId="77777777" w:rsidR="008B7DCA" w:rsidRPr="000F4C35" w:rsidRDefault="008B7DCA" w:rsidP="008B7DCA">
      <w:pPr>
        <w:widowControl w:val="0"/>
      </w:pPr>
      <w:r w:rsidRPr="000F4C35">
        <w:t>3. Написать  программы, которые вычисляют выражения:</w:t>
      </w:r>
    </w:p>
    <w:p w14:paraId="408401CF" w14:textId="77777777" w:rsidR="008B7DCA" w:rsidRPr="00056CD1" w:rsidRDefault="008B7DCA" w:rsidP="008B7DCA">
      <w:pPr>
        <w:widowControl w:val="0"/>
        <w:jc w:val="center"/>
        <w:rPr>
          <w:color w:val="FF0000"/>
          <w:lang w:val="en-US"/>
        </w:rPr>
      </w:pPr>
      <w:r w:rsidRPr="000F4C35">
        <w:rPr>
          <w:position w:val="-44"/>
        </w:rPr>
        <w:object w:dxaOrig="920" w:dyaOrig="859" w14:anchorId="73E8B1D6">
          <v:shape id="_x0000_i1026" type="#_x0000_t75" style="width:45.75pt;height:42.75pt" o:ole="">
            <v:imagedata r:id="rId13" o:title=""/>
          </v:shape>
          <o:OLEObject Type="Embed" ProgID="Equation.3" ShapeID="_x0000_i1026" DrawAspect="Content" ObjectID="_1733580984" r:id="rId14"/>
        </w:object>
      </w:r>
      <w:r w:rsidRPr="00416D5E">
        <w:rPr>
          <w:lang w:val="en-US"/>
        </w:rPr>
        <w:t xml:space="preserve">, </w:t>
      </w:r>
      <w:r w:rsidRPr="000F4C35">
        <w:rPr>
          <w:position w:val="-30"/>
        </w:rPr>
        <w:object w:dxaOrig="1600" w:dyaOrig="720" w14:anchorId="40FB4B8A">
          <v:shape id="_x0000_i1027" type="#_x0000_t75" style="width:80.25pt;height:36pt" o:ole="">
            <v:imagedata r:id="rId15" o:title=""/>
          </v:shape>
          <o:OLEObject Type="Embed" ProgID="Equation.3" ShapeID="_x0000_i1027" DrawAspect="Content" ObjectID="_1733580985" r:id="rId16"/>
        </w:object>
      </w:r>
      <w:r w:rsidRPr="000F4C35">
        <w:rPr>
          <w:lang w:val="en-US"/>
        </w:rPr>
        <w:t xml:space="preserve">, </w:t>
      </w:r>
      <w:r w:rsidRPr="000F4C35">
        <w:rPr>
          <w:position w:val="-38"/>
        </w:rPr>
        <w:object w:dxaOrig="2460" w:dyaOrig="859" w14:anchorId="038DBD16">
          <v:shape id="_x0000_i1028" type="#_x0000_t75" style="width:123pt;height:42.75pt" o:ole="">
            <v:imagedata r:id="rId17" o:title=""/>
          </v:shape>
          <o:OLEObject Type="Embed" ProgID="Equation.DSMT4" ShapeID="_x0000_i1028" DrawAspect="Content" ObjectID="_1733580986" r:id="rId18"/>
        </w:object>
      </w:r>
    </w:p>
    <w:p w14:paraId="634BF185" w14:textId="77777777" w:rsidR="006F3FA7" w:rsidRPr="00416D5E" w:rsidRDefault="006F3FA7" w:rsidP="006F3FA7">
      <w:pPr>
        <w:rPr>
          <w:lang w:val="en-US"/>
        </w:rPr>
      </w:pPr>
    </w:p>
    <w:p w14:paraId="737D64E3" w14:textId="6F382C1B" w:rsidR="006F3FA7" w:rsidRPr="00416D5E" w:rsidRDefault="006F3FA7" w:rsidP="006F3FA7">
      <w:pPr>
        <w:pStyle w:val="2"/>
        <w:rPr>
          <w:lang w:val="en-US"/>
        </w:rPr>
      </w:pPr>
      <w:bookmarkStart w:id="14" w:name="_Toc122968231"/>
      <w:r w:rsidRPr="00416D5E">
        <w:rPr>
          <w:lang w:val="en-US"/>
        </w:rPr>
        <w:t xml:space="preserve">3.2. </w:t>
      </w:r>
      <w:r>
        <w:t>Решение</w:t>
      </w:r>
      <w:r w:rsidRPr="00416D5E">
        <w:rPr>
          <w:lang w:val="en-US"/>
        </w:rPr>
        <w:t xml:space="preserve"> </w:t>
      </w:r>
      <w:r>
        <w:t>задачи</w:t>
      </w:r>
      <w:r w:rsidRPr="00416D5E">
        <w:rPr>
          <w:lang w:val="en-US"/>
        </w:rPr>
        <w:t xml:space="preserve">, </w:t>
      </w:r>
      <w:r>
        <w:t>код</w:t>
      </w:r>
      <w:r w:rsidRPr="00416D5E">
        <w:rPr>
          <w:lang w:val="en-US"/>
        </w:rPr>
        <w:t xml:space="preserve"> </w:t>
      </w:r>
      <w:r>
        <w:t>программы</w:t>
      </w:r>
      <w:bookmarkEnd w:id="14"/>
    </w:p>
    <w:p w14:paraId="4EEEC56A" w14:textId="77777777" w:rsidR="008B7DCA" w:rsidRPr="008B7DCA" w:rsidRDefault="008B7DCA" w:rsidP="008B7DC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*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sk3Lab6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8B7DC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ystem.</w:t>
      </w:r>
      <w:r w:rsidRPr="008B7DC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8B7DC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ick a number for the required part of the task, from 1 to 3"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scan =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8B7DC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 =scan.nextInt(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=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8B7DC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8B7DC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v1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=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8B7DC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8B7DC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v2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=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8B7DC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8B7DC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v3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8B7DC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8B7DC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 restart"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 </w:t>
      </w:r>
      <w:r w:rsidRPr="008B7DC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v1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j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i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i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&lt;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j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&lt;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j!=i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j += (j * j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Sj=Sj+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i+=Sj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j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B7DC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Si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8B7DC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nd"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 </w:t>
      </w:r>
      <w:r w:rsidRPr="008B7DC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v2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Pj =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i =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i =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lt;=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j =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Pj*= ((</w:t>
      </w:r>
      <w:r w:rsidRPr="008B7DC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j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+ (i * i)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i += Pj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j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B7DC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Si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8B7DC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nd"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 </w:t>
      </w:r>
      <w:r w:rsidRPr="008B7DC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v3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Pk =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i =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j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i =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lt;=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j =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&lt;= i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k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&lt;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i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++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Pk *= ((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j)+(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i)-k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Sj+=Pk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k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i+=Sj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j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B7DC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Si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8B7DC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nd"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</w:p>
    <w:p w14:paraId="590101B7" w14:textId="77777777" w:rsidR="008B7DCA" w:rsidRPr="008B7DCA" w:rsidRDefault="008B7DCA" w:rsidP="008B7DCA">
      <w:pPr>
        <w:rPr>
          <w:lang w:val="en-US"/>
        </w:rPr>
      </w:pPr>
    </w:p>
    <w:p w14:paraId="46B8EFF6" w14:textId="25C2FEC6" w:rsidR="006F3FA7" w:rsidRDefault="006F3FA7" w:rsidP="006F3FA7">
      <w:pPr>
        <w:pStyle w:val="2"/>
      </w:pPr>
      <w:bookmarkStart w:id="15" w:name="_Toc122968232"/>
      <w:r>
        <w:t>3.3. Тестирование работы программы с проверкой</w:t>
      </w:r>
      <w:bookmarkEnd w:id="15"/>
    </w:p>
    <w:p w14:paraId="3FDA97D8" w14:textId="77777777" w:rsidR="006F3FA7" w:rsidRPr="00D446C2" w:rsidRDefault="006F3FA7" w:rsidP="006F3FA7"/>
    <w:p w14:paraId="40000D64" w14:textId="13778F34" w:rsidR="006F3FA7" w:rsidRPr="0062777D" w:rsidRDefault="006F3FA7" w:rsidP="006F3FA7">
      <w:r>
        <w:t xml:space="preserve">Для проверки </w:t>
      </w:r>
      <w:r w:rsidR="009C0773">
        <w:t xml:space="preserve">подзадачи «Правильный треугольник» в </w:t>
      </w:r>
      <w:r>
        <w:t>задач</w:t>
      </w:r>
      <w:r w:rsidR="009C0773">
        <w:t>е 3</w:t>
      </w:r>
      <w:r>
        <w:t xml:space="preserve">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</w:t>
      </w:r>
      <w:r w:rsidR="00E34DE7">
        <w:t xml:space="preserve"> (рисунок 3)</w:t>
      </w:r>
      <w:r w:rsidRPr="00A7517A">
        <w:t xml:space="preserve">. </w:t>
      </w:r>
    </w:p>
    <w:p w14:paraId="5D0E7996" w14:textId="77777777" w:rsidR="006F3FA7" w:rsidRPr="0062777D" w:rsidRDefault="006F3FA7" w:rsidP="006F3FA7"/>
    <w:p w14:paraId="55E6650B" w14:textId="25BB08EA" w:rsidR="006F3FA7" w:rsidRPr="00CB6EEB" w:rsidRDefault="00CB6EEB" w:rsidP="006F3FA7">
      <w:r>
        <w:t>Функция вычисления в эксель:</w:t>
      </w:r>
    </w:p>
    <w:p w14:paraId="1B7C35F5" w14:textId="77777777" w:rsidR="005D2BF0" w:rsidRDefault="005D2BF0" w:rsidP="006F3FA7">
      <w:pPr>
        <w:rPr>
          <w:lang w:val="en-US"/>
        </w:rPr>
      </w:pPr>
    </w:p>
    <w:p w14:paraId="3D9F1A73" w14:textId="253BB66F" w:rsidR="00CB6EEB" w:rsidRPr="005D2BF0" w:rsidRDefault="005D2BF0" w:rsidP="006F3FA7">
      <w:pPr>
        <w:rPr>
          <w:lang w:val="en-US"/>
        </w:rPr>
      </w:pPr>
      <w:r>
        <w:rPr>
          <w:lang w:val="en-US"/>
        </w:rPr>
        <w:t>1)B</w:t>
      </w:r>
      <w:r w:rsidRPr="005D2BF0">
        <w:rPr>
          <w:lang w:val="en-US"/>
        </w:rPr>
        <w:t>2=</w:t>
      </w:r>
      <w:r w:rsidRPr="005D2BF0">
        <w:t>ЕСЛИ</w:t>
      </w:r>
      <w:r w:rsidRPr="005D2BF0">
        <w:rPr>
          <w:lang w:val="en-US"/>
        </w:rPr>
        <w:t>(B$1&lt;&gt;$A2;B$1*B$1;0)</w:t>
      </w:r>
    </w:p>
    <w:p w14:paraId="79F5FB7D" w14:textId="3A0AF2D4" w:rsidR="005D2BF0" w:rsidRDefault="005D2BF0" w:rsidP="006F3FA7">
      <w:pPr>
        <w:rPr>
          <w:lang w:val="en-US"/>
        </w:rPr>
      </w:pPr>
      <w:r>
        <w:rPr>
          <w:lang w:val="en-US"/>
        </w:rPr>
        <w:t>J10</w:t>
      </w:r>
      <w:r w:rsidRPr="005D2BF0">
        <w:rPr>
          <w:lang w:val="en-US"/>
        </w:rPr>
        <w:t>=СУММ(J2:J9)</w:t>
      </w:r>
    </w:p>
    <w:p w14:paraId="511279B8" w14:textId="4CD4655B" w:rsidR="005D2BF0" w:rsidRDefault="005D2BF0" w:rsidP="006F3FA7">
      <w:pPr>
        <w:rPr>
          <w:lang w:val="en-US"/>
        </w:rPr>
      </w:pPr>
    </w:p>
    <w:p w14:paraId="0B4121EA" w14:textId="6B5F2D91" w:rsidR="005D2BF0" w:rsidRDefault="005D2BF0" w:rsidP="006F3FA7">
      <w:pPr>
        <w:rPr>
          <w:lang w:val="en-US"/>
        </w:rPr>
      </w:pPr>
      <w:r>
        <w:rPr>
          <w:lang w:val="en-US"/>
        </w:rPr>
        <w:t>2)B14</w:t>
      </w:r>
      <w:r w:rsidRPr="005D2BF0">
        <w:rPr>
          <w:lang w:val="en-US"/>
        </w:rPr>
        <w:t>=(B$13^3+$A14^2)</w:t>
      </w:r>
    </w:p>
    <w:p w14:paraId="3D63FCF3" w14:textId="3FEBD80F" w:rsidR="005D2BF0" w:rsidRDefault="005D2BF0" w:rsidP="006F3FA7">
      <w:pPr>
        <w:rPr>
          <w:lang w:val="en-US"/>
        </w:rPr>
      </w:pPr>
    </w:p>
    <w:p w14:paraId="7C38D2FA" w14:textId="2B02B6E9" w:rsidR="005D2BF0" w:rsidRDefault="005D2BF0" w:rsidP="006F3FA7">
      <w:pPr>
        <w:rPr>
          <w:lang w:val="en-US"/>
        </w:rPr>
      </w:pPr>
      <w:r>
        <w:rPr>
          <w:lang w:val="en-US"/>
        </w:rPr>
        <w:t>3)N17</w:t>
      </w:r>
      <w:r w:rsidRPr="005D2BF0">
        <w:rPr>
          <w:lang w:val="en-US"/>
        </w:rPr>
        <w:t>=(2*$M17+3*$L$17-N$16)</w:t>
      </w:r>
    </w:p>
    <w:p w14:paraId="76FD3820" w14:textId="1E76AC48" w:rsidR="005D2BF0" w:rsidRDefault="005D2BF0" w:rsidP="006F3FA7">
      <w:pPr>
        <w:rPr>
          <w:lang w:val="en-US"/>
        </w:rPr>
      </w:pPr>
    </w:p>
    <w:p w14:paraId="49BC0A7E" w14:textId="2DDFDB88" w:rsidR="00CF4418" w:rsidRDefault="00CF4418" w:rsidP="00397176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09A38609" wp14:editId="7B682788">
            <wp:extent cx="4966636" cy="2528779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12476" t="15555" b="5219"/>
                    <a:stretch/>
                  </pic:blipFill>
                  <pic:spPr bwMode="auto">
                    <a:xfrm>
                      <a:off x="0" y="0"/>
                      <a:ext cx="4982870" cy="25370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F5C958" w14:textId="2B6EC232" w:rsidR="00CF4418" w:rsidRPr="00CF4418" w:rsidRDefault="00CF4418" w:rsidP="00CF4418">
      <w:pPr>
        <w:jc w:val="center"/>
      </w:pPr>
      <w:r>
        <w:t>Рис 3 – Решение 3 подзадачи</w:t>
      </w:r>
    </w:p>
    <w:p w14:paraId="52E208FD" w14:textId="0C4491EE" w:rsidR="006F3FA7" w:rsidRPr="00955A36" w:rsidRDefault="006F3FA7" w:rsidP="006F3FA7">
      <w:r>
        <w:t xml:space="preserve">Далее в таблице </w:t>
      </w:r>
      <w:r w:rsidR="008E35AD">
        <w:t>3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447FB830" w14:textId="4F057E15" w:rsidR="006F3FA7" w:rsidRPr="00FF6D44" w:rsidRDefault="006F3FA7" w:rsidP="006F3FA7">
      <w:pPr>
        <w:jc w:val="right"/>
      </w:pPr>
      <w:r>
        <w:t>Таблица 3</w:t>
      </w:r>
    </w:p>
    <w:p w14:paraId="72C9EC6A" w14:textId="4663F9CC" w:rsidR="006F3FA7" w:rsidRDefault="006F3FA7" w:rsidP="006F3FA7">
      <w:pPr>
        <w:jc w:val="center"/>
      </w:pPr>
      <w:r>
        <w:lastRenderedPageBreak/>
        <w:t>Тестирование работы программы и проверка результатов решения</w:t>
      </w: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640"/>
        <w:gridCol w:w="3012"/>
        <w:gridCol w:w="5919"/>
      </w:tblGrid>
      <w:tr w:rsidR="005D2BF0" w14:paraId="6E9F0FAD" w14:textId="77777777" w:rsidTr="005D2BF0">
        <w:tc>
          <w:tcPr>
            <w:tcW w:w="640" w:type="dxa"/>
          </w:tcPr>
          <w:p w14:paraId="477F9CB0" w14:textId="77777777" w:rsidR="006F3FA7" w:rsidRDefault="006F3FA7" w:rsidP="003B6C8C">
            <w:pPr>
              <w:jc w:val="center"/>
            </w:pPr>
            <w:r>
              <w:t>№ п.п.</w:t>
            </w:r>
          </w:p>
        </w:tc>
        <w:tc>
          <w:tcPr>
            <w:tcW w:w="3012" w:type="dxa"/>
          </w:tcPr>
          <w:p w14:paraId="05AAE149" w14:textId="77777777" w:rsidR="006F3FA7" w:rsidRPr="00FF6D44" w:rsidRDefault="006F3FA7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919" w:type="dxa"/>
          </w:tcPr>
          <w:p w14:paraId="07915CBA" w14:textId="77777777" w:rsidR="006F3FA7" w:rsidRPr="00FF6D44" w:rsidRDefault="006F3FA7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5D2BF0" w14:paraId="2FBB1F6A" w14:textId="77777777" w:rsidTr="005D2BF0">
        <w:tc>
          <w:tcPr>
            <w:tcW w:w="640" w:type="dxa"/>
            <w:vAlign w:val="center"/>
          </w:tcPr>
          <w:p w14:paraId="67296452" w14:textId="77777777" w:rsidR="006F3FA7" w:rsidRPr="00FF6D44" w:rsidRDefault="006F3FA7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012" w:type="dxa"/>
            <w:vAlign w:val="center"/>
          </w:tcPr>
          <w:p w14:paraId="39FA7D06" w14:textId="3A422E31" w:rsidR="006F3FA7" w:rsidRDefault="005D2BF0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17F2D5D0" wp14:editId="15562384">
                  <wp:extent cx="2142846" cy="1771048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0"/>
                          <a:srcRect t="62798" r="80389" b="8388"/>
                          <a:stretch/>
                        </pic:blipFill>
                        <pic:spPr bwMode="auto">
                          <a:xfrm>
                            <a:off x="0" y="0"/>
                            <a:ext cx="2152211" cy="177878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19" w:type="dxa"/>
            <w:vAlign w:val="center"/>
          </w:tcPr>
          <w:p w14:paraId="599B23D9" w14:textId="40AA8B95" w:rsidR="006F3FA7" w:rsidRDefault="005D2BF0" w:rsidP="003B6C8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9B99A89" wp14:editId="6480F1B6">
                  <wp:extent cx="3378014" cy="1742797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1"/>
                          <a:srcRect t="24485" r="74548" b="52169"/>
                          <a:stretch/>
                        </pic:blipFill>
                        <pic:spPr bwMode="auto">
                          <a:xfrm>
                            <a:off x="0" y="0"/>
                            <a:ext cx="3406757" cy="17576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2BF0" w14:paraId="2B03757A" w14:textId="77777777" w:rsidTr="005D2BF0">
        <w:tc>
          <w:tcPr>
            <w:tcW w:w="640" w:type="dxa"/>
            <w:vAlign w:val="center"/>
          </w:tcPr>
          <w:p w14:paraId="5FB03F9C" w14:textId="3EBE92FA" w:rsidR="005D2BF0" w:rsidRDefault="005D2BF0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012" w:type="dxa"/>
            <w:vAlign w:val="center"/>
          </w:tcPr>
          <w:p w14:paraId="0785339E" w14:textId="4322D102" w:rsidR="005D2BF0" w:rsidRDefault="005D2BF0" w:rsidP="003B6C8C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9B90854" wp14:editId="57C92659">
                  <wp:extent cx="2234629" cy="1289785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2"/>
                          <a:srcRect t="62221" r="75847" b="12994"/>
                          <a:stretch/>
                        </pic:blipFill>
                        <pic:spPr bwMode="auto">
                          <a:xfrm>
                            <a:off x="0" y="0"/>
                            <a:ext cx="2248681" cy="129789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19" w:type="dxa"/>
            <w:vAlign w:val="center"/>
          </w:tcPr>
          <w:p w14:paraId="1C19F61D" w14:textId="3D20D946" w:rsidR="005D2BF0" w:rsidRDefault="005D2BF0" w:rsidP="003B6C8C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03C14D1" wp14:editId="69D582EC">
                  <wp:extent cx="2025947" cy="2454442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3"/>
                          <a:srcRect t="46957" r="88494" b="28261"/>
                          <a:stretch/>
                        </pic:blipFill>
                        <pic:spPr bwMode="auto">
                          <a:xfrm>
                            <a:off x="0" y="0"/>
                            <a:ext cx="2040808" cy="247244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2BF0" w14:paraId="2F777B01" w14:textId="77777777" w:rsidTr="005D2BF0">
        <w:tc>
          <w:tcPr>
            <w:tcW w:w="640" w:type="dxa"/>
            <w:vAlign w:val="center"/>
          </w:tcPr>
          <w:p w14:paraId="69135472" w14:textId="15B6AADC" w:rsidR="005D2BF0" w:rsidRDefault="005D2BF0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012" w:type="dxa"/>
            <w:vAlign w:val="center"/>
          </w:tcPr>
          <w:p w14:paraId="259B9366" w14:textId="5E05E0D4" w:rsidR="005D2BF0" w:rsidRDefault="005D2BF0" w:rsidP="003B6C8C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28F07D9" wp14:editId="3A33143E">
                  <wp:extent cx="1653204" cy="1963554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4"/>
                          <a:srcRect l="4040" t="61934" r="84495" b="13858"/>
                          <a:stretch/>
                        </pic:blipFill>
                        <pic:spPr bwMode="auto">
                          <a:xfrm>
                            <a:off x="0" y="0"/>
                            <a:ext cx="1678475" cy="199356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19" w:type="dxa"/>
            <w:vAlign w:val="center"/>
          </w:tcPr>
          <w:p w14:paraId="5C727ECE" w14:textId="5682CC33" w:rsidR="005D2BF0" w:rsidRDefault="005D2BF0" w:rsidP="003B6C8C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2E097AB" wp14:editId="65B7EB6D">
                  <wp:extent cx="3813817" cy="3686476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5"/>
                          <a:srcRect l="25273" t="26208" r="36316" b="7785"/>
                          <a:stretch/>
                        </pic:blipFill>
                        <pic:spPr bwMode="auto">
                          <a:xfrm>
                            <a:off x="0" y="0"/>
                            <a:ext cx="3840960" cy="371271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6264DE8" w14:textId="5DCD5C92" w:rsidR="00DD5DDE" w:rsidRDefault="006F3FA7" w:rsidP="006F3FA7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ют.</w:t>
      </w:r>
      <w:r w:rsidRPr="00760A87">
        <w:t xml:space="preserve"> </w:t>
      </w:r>
      <w:r>
        <w:t xml:space="preserve">Данный факт </w:t>
      </w:r>
      <w:r>
        <w:lastRenderedPageBreak/>
        <w:t>подтверждает правильность написанного кода программы. Неопределенностей при решении задачи не выявлена.</w:t>
      </w:r>
    </w:p>
    <w:p w14:paraId="2A6526A8" w14:textId="77777777" w:rsidR="00DD5DDE" w:rsidRDefault="00DD5DDE">
      <w:pPr>
        <w:spacing w:after="200" w:line="276" w:lineRule="auto"/>
        <w:jc w:val="left"/>
      </w:pPr>
      <w:r>
        <w:br w:type="page"/>
      </w:r>
    </w:p>
    <w:p w14:paraId="404B0D48" w14:textId="3C87CBA8" w:rsidR="00DD5DDE" w:rsidRPr="00772DCC" w:rsidRDefault="00DD5DDE" w:rsidP="00DD5DDE">
      <w:pPr>
        <w:pStyle w:val="10"/>
      </w:pPr>
      <w:bookmarkStart w:id="16" w:name="_Toc122968233"/>
      <w:r>
        <w:lastRenderedPageBreak/>
        <w:t xml:space="preserve">Задание </w:t>
      </w:r>
      <w:r w:rsidRPr="00772DCC">
        <w:t>4</w:t>
      </w:r>
      <w:bookmarkEnd w:id="16"/>
    </w:p>
    <w:p w14:paraId="1A496697" w14:textId="5A400398" w:rsidR="00DD5DDE" w:rsidRPr="00D446C2" w:rsidRDefault="00DD5DDE" w:rsidP="00DD5DDE">
      <w:pPr>
        <w:pStyle w:val="2"/>
      </w:pPr>
      <w:bookmarkStart w:id="17" w:name="_Toc122968234"/>
      <w:r w:rsidRPr="00772DCC">
        <w:t>4</w:t>
      </w:r>
      <w:r>
        <w:t>.1. Постановка задачи</w:t>
      </w:r>
      <w:bookmarkEnd w:id="17"/>
    </w:p>
    <w:p w14:paraId="393AD59F" w14:textId="77777777" w:rsidR="00C75569" w:rsidRDefault="00C75569" w:rsidP="00C75569">
      <w:pPr>
        <w:spacing w:line="216" w:lineRule="auto"/>
      </w:pPr>
      <w:r w:rsidRPr="003D1FCC">
        <w:t>Пользователь вводит целое десятичное число. Написать программу перевода целого десятичного числа из десятичной системы счисления в систему счисления с основанием, которое пользователь вводит с клавиатуры (вводим ограничения на системы счисления, в которых есть буквенное обозначение цифр, так же не может быть введено 0 и 1 как основание системы счисления). После перевода сделать проверку. Пользователь может выбирать систему счисления до бесконечности, т.е. необходимо предусмотреть внешний цикл с вопросом к пользователю о необходимости продолжать перевод из одной системы счисления в другую.</w:t>
      </w:r>
    </w:p>
    <w:p w14:paraId="6A985E88" w14:textId="1FE0C0C6" w:rsidR="00DD5DDE" w:rsidRPr="00C75569" w:rsidRDefault="00DD5DDE" w:rsidP="00DD5DDE">
      <w:pPr>
        <w:pStyle w:val="2"/>
        <w:rPr>
          <w:lang w:val="en-US"/>
        </w:rPr>
      </w:pPr>
      <w:bookmarkStart w:id="18" w:name="_Toc122968235"/>
      <w:r w:rsidRPr="00C75569">
        <w:rPr>
          <w:lang w:val="en-US"/>
        </w:rPr>
        <w:t xml:space="preserve">4.2. </w:t>
      </w:r>
      <w:r>
        <w:t>Решение</w:t>
      </w:r>
      <w:r w:rsidRPr="00C75569">
        <w:rPr>
          <w:lang w:val="en-US"/>
        </w:rPr>
        <w:t xml:space="preserve"> </w:t>
      </w:r>
      <w:r>
        <w:t>задачи</w:t>
      </w:r>
      <w:r w:rsidRPr="00C75569">
        <w:rPr>
          <w:lang w:val="en-US"/>
        </w:rPr>
        <w:t xml:space="preserve">, </w:t>
      </w:r>
      <w:r>
        <w:t>код</w:t>
      </w:r>
      <w:r w:rsidRPr="00C75569">
        <w:rPr>
          <w:lang w:val="en-US"/>
        </w:rPr>
        <w:t xml:space="preserve"> </w:t>
      </w:r>
      <w:r>
        <w:t>программы</w:t>
      </w:r>
      <w:bookmarkEnd w:id="18"/>
    </w:p>
    <w:p w14:paraId="0D10C104" w14:textId="77777777" w:rsidR="00C75569" w:rsidRPr="00C75569" w:rsidRDefault="00C75569" w:rsidP="00C7556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*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sk4Lab6 {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C7556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C7556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C7556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C7556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Welcome to number system converter"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;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C7556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C7556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Do you want to proceed? Type 'y' or 'n'"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 yes = </w:t>
      </w:r>
      <w:r w:rsidRPr="00C7556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y"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 no = </w:t>
      </w:r>
      <w:r w:rsidRPr="00C7556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n"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ring ans = scan.nextLine()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f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ns.equals(yes)) {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System.</w:t>
      </w:r>
      <w:r w:rsidRPr="00C7556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C7556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 enter decimal integer for transfer"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int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 = scan.nextInt()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C7556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C7556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 enter number system, that is &lt;=9 and isn't 0 or 1"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int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 = scan.nextInt()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if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b &lt;= </w:t>
      </w:r>
      <w:r w:rsidRPr="00C7556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9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 b != </w:t>
      </w:r>
      <w:r w:rsidRPr="00C7556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 b != </w:t>
      </w:r>
      <w:r w:rsidRPr="00C7556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=</w:t>
      </w:r>
      <w:r w:rsidRPr="00C7556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int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ss = 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C7556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0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while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&gt;</w:t>
      </w:r>
      <w:r w:rsidRPr="00C7556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ss[i]= a%b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/=b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=i-</w:t>
      </w:r>
      <w:r w:rsidRPr="00C7556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&gt;=</w:t>
      </w:r>
      <w:r w:rsidRPr="00C7556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--) {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System.</w:t>
      </w:r>
      <w:r w:rsidRPr="00C7556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(ss[j])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System.</w:t>
      </w:r>
      <w:r w:rsidRPr="00C7556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)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ystem.</w:t>
      </w:r>
      <w:r w:rsidRPr="00C7556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C7556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Something went wrong, pls follow the instructions"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ns.equals(no)) {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reak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</w:p>
    <w:p w14:paraId="3B05C51B" w14:textId="77777777" w:rsidR="00DD5DDE" w:rsidRPr="00A7517A" w:rsidRDefault="00DD5DDE" w:rsidP="00DD5DDE">
      <w:pPr>
        <w:rPr>
          <w:lang w:val="en-US"/>
        </w:rPr>
      </w:pPr>
    </w:p>
    <w:p w14:paraId="3817DF72" w14:textId="77777777" w:rsidR="00BD1DB5" w:rsidRPr="00416D5E" w:rsidRDefault="00BD1DB5" w:rsidP="00DD5DDE">
      <w:pPr>
        <w:pStyle w:val="2"/>
        <w:rPr>
          <w:lang w:val="en-US"/>
        </w:rPr>
      </w:pPr>
    </w:p>
    <w:p w14:paraId="67676111" w14:textId="5AA2F182" w:rsidR="00DD5DDE" w:rsidRDefault="00DD5DDE" w:rsidP="00DD5DDE">
      <w:pPr>
        <w:pStyle w:val="2"/>
      </w:pPr>
      <w:bookmarkStart w:id="19" w:name="_Toc122968236"/>
      <w:r w:rsidRPr="00DD5DDE">
        <w:t>4</w:t>
      </w:r>
      <w:r>
        <w:t>.3. Тестирование работы программы</w:t>
      </w:r>
      <w:bookmarkEnd w:id="19"/>
      <w:r>
        <w:t xml:space="preserve"> </w:t>
      </w:r>
    </w:p>
    <w:p w14:paraId="4350D51C" w14:textId="433D076F" w:rsidR="00DD5DDE" w:rsidRPr="00DD5DDE" w:rsidRDefault="00DD5DDE" w:rsidP="00DD5DDE">
      <w:pPr>
        <w:jc w:val="right"/>
      </w:pPr>
      <w:r>
        <w:t xml:space="preserve">Таблица </w:t>
      </w:r>
      <w:r w:rsidRPr="00DD5DDE">
        <w:t>4</w:t>
      </w:r>
    </w:p>
    <w:p w14:paraId="0F0C6419" w14:textId="77777777" w:rsidR="00DD5DDE" w:rsidRDefault="00DD5DDE" w:rsidP="00DD5DDE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10209" w:type="dxa"/>
        <w:tblLook w:val="04A0" w:firstRow="1" w:lastRow="0" w:firstColumn="1" w:lastColumn="0" w:noHBand="0" w:noVBand="1"/>
      </w:tblPr>
      <w:tblGrid>
        <w:gridCol w:w="656"/>
        <w:gridCol w:w="7657"/>
        <w:gridCol w:w="2593"/>
      </w:tblGrid>
      <w:tr w:rsidR="00FA5446" w14:paraId="3E716650" w14:textId="196986C3" w:rsidTr="00FA5446">
        <w:tc>
          <w:tcPr>
            <w:tcW w:w="656" w:type="dxa"/>
          </w:tcPr>
          <w:p w14:paraId="6968CD26" w14:textId="77777777" w:rsidR="00BD1DB5" w:rsidRDefault="00BD1DB5" w:rsidP="003B6C8C">
            <w:pPr>
              <w:jc w:val="center"/>
            </w:pPr>
            <w:r>
              <w:t>№ п.п.</w:t>
            </w:r>
          </w:p>
        </w:tc>
        <w:tc>
          <w:tcPr>
            <w:tcW w:w="7107" w:type="dxa"/>
          </w:tcPr>
          <w:p w14:paraId="7493223D" w14:textId="77777777" w:rsidR="00BD1DB5" w:rsidRPr="00FF6D44" w:rsidRDefault="00BD1DB5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2446" w:type="dxa"/>
          </w:tcPr>
          <w:p w14:paraId="0063AAA7" w14:textId="77777777" w:rsidR="00BD1DB5" w:rsidRDefault="00BD1DB5" w:rsidP="003B6C8C">
            <w:pPr>
              <w:jc w:val="center"/>
            </w:pPr>
          </w:p>
        </w:tc>
      </w:tr>
      <w:tr w:rsidR="00FA5446" w14:paraId="5752E0E3" w14:textId="0A968AE8" w:rsidTr="00FA5446">
        <w:tc>
          <w:tcPr>
            <w:tcW w:w="656" w:type="dxa"/>
            <w:vAlign w:val="center"/>
          </w:tcPr>
          <w:p w14:paraId="1F6EDACA" w14:textId="77777777" w:rsidR="00BD1DB5" w:rsidRPr="00FF6D44" w:rsidRDefault="00BD1DB5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107" w:type="dxa"/>
            <w:vAlign w:val="center"/>
          </w:tcPr>
          <w:p w14:paraId="7ACC350C" w14:textId="50E4A065" w:rsidR="00BD1DB5" w:rsidRDefault="00FA5446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6DEA1855" wp14:editId="1389F19E">
                  <wp:extent cx="4494998" cy="3220629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6"/>
                          <a:srcRect l="3890" t="60781" r="72131" b="8674"/>
                          <a:stretch/>
                        </pic:blipFill>
                        <pic:spPr bwMode="auto">
                          <a:xfrm>
                            <a:off x="0" y="0"/>
                            <a:ext cx="4516028" cy="323569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46" w:type="dxa"/>
          </w:tcPr>
          <w:p w14:paraId="4C5BAFA3" w14:textId="7219DF84" w:rsidR="00BD1DB5" w:rsidRDefault="00FA5446" w:rsidP="003B6C8C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5A0C682" wp14:editId="57ABEA23">
                  <wp:extent cx="1484443" cy="1953929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7"/>
                          <a:srcRect l="26407" t="27372" r="64355" b="51005"/>
                          <a:stretch/>
                        </pic:blipFill>
                        <pic:spPr bwMode="auto">
                          <a:xfrm>
                            <a:off x="0" y="0"/>
                            <a:ext cx="1496178" cy="19693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5446" w14:paraId="25E34FE2" w14:textId="746DE1C2" w:rsidTr="00FA5446">
        <w:tc>
          <w:tcPr>
            <w:tcW w:w="656" w:type="dxa"/>
            <w:vAlign w:val="center"/>
          </w:tcPr>
          <w:p w14:paraId="7958ED18" w14:textId="1C7C4F72" w:rsidR="00BD1DB5" w:rsidRPr="006A5F8B" w:rsidRDefault="00BD1DB5" w:rsidP="003B6C8C">
            <w:pPr>
              <w:jc w:val="center"/>
            </w:pPr>
            <w:r>
              <w:t>2</w:t>
            </w:r>
          </w:p>
        </w:tc>
        <w:tc>
          <w:tcPr>
            <w:tcW w:w="7107" w:type="dxa"/>
            <w:vAlign w:val="center"/>
          </w:tcPr>
          <w:p w14:paraId="638CA6AE" w14:textId="6C4719AD" w:rsidR="00BD1DB5" w:rsidRDefault="00BD1DB5" w:rsidP="003B6C8C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EB0E9FF" wp14:editId="00A56C33">
                  <wp:extent cx="4725035" cy="3033269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8"/>
                          <a:srcRect l="4053" t="59629" r="74237" b="15594"/>
                          <a:stretch/>
                        </pic:blipFill>
                        <pic:spPr bwMode="auto">
                          <a:xfrm>
                            <a:off x="0" y="0"/>
                            <a:ext cx="4744934" cy="30460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46" w:type="dxa"/>
          </w:tcPr>
          <w:p w14:paraId="367AD36D" w14:textId="7C526EDB" w:rsidR="00BD1DB5" w:rsidRDefault="00BD1DB5" w:rsidP="003B6C8C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173BF00" wp14:editId="507304CB">
                  <wp:extent cx="1066803" cy="2550695"/>
                  <wp:effectExtent l="0" t="0" r="0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9"/>
                          <a:srcRect l="26811" t="25333" r="66442" b="45987"/>
                          <a:stretch/>
                        </pic:blipFill>
                        <pic:spPr bwMode="auto">
                          <a:xfrm>
                            <a:off x="0" y="0"/>
                            <a:ext cx="1076937" cy="25749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5446" w:rsidRPr="00FA5446" w14:paraId="314AE753" w14:textId="210DD17E" w:rsidTr="00FA5446">
        <w:tc>
          <w:tcPr>
            <w:tcW w:w="656" w:type="dxa"/>
            <w:vAlign w:val="center"/>
          </w:tcPr>
          <w:p w14:paraId="4E639FE4" w14:textId="21993AFD" w:rsidR="00BD1DB5" w:rsidRDefault="00BD1DB5" w:rsidP="003B6C8C">
            <w:pPr>
              <w:jc w:val="center"/>
            </w:pPr>
            <w:r>
              <w:lastRenderedPageBreak/>
              <w:t>3</w:t>
            </w:r>
          </w:p>
        </w:tc>
        <w:tc>
          <w:tcPr>
            <w:tcW w:w="7107" w:type="dxa"/>
            <w:vAlign w:val="center"/>
          </w:tcPr>
          <w:p w14:paraId="5EF9D41B" w14:textId="03BA4724" w:rsidR="00BD1DB5" w:rsidRDefault="00FA5446" w:rsidP="003B6C8C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C47D099" wp14:editId="25EBBBBD">
                  <wp:extent cx="3811604" cy="2918197"/>
                  <wp:effectExtent l="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0"/>
                          <a:srcRect l="3241" t="61646" r="73265" b="6376"/>
                          <a:stretch/>
                        </pic:blipFill>
                        <pic:spPr bwMode="auto">
                          <a:xfrm>
                            <a:off x="0" y="0"/>
                            <a:ext cx="3823081" cy="292698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46" w:type="dxa"/>
          </w:tcPr>
          <w:p w14:paraId="2A2AA0E6" w14:textId="4F13FFCE" w:rsidR="00BD1DB5" w:rsidRDefault="00FA5446" w:rsidP="003B6C8C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D49656A" wp14:editId="55289800">
                  <wp:extent cx="1509595" cy="1790299"/>
                  <wp:effectExtent l="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1"/>
                          <a:srcRect l="25913" t="27078" r="65334" b="54468"/>
                          <a:stretch/>
                        </pic:blipFill>
                        <pic:spPr bwMode="auto">
                          <a:xfrm>
                            <a:off x="0" y="0"/>
                            <a:ext cx="1520905" cy="180371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909F8E3" w14:textId="77777777" w:rsidR="00DD5DDE" w:rsidRPr="006A5F8B" w:rsidRDefault="00DD5DDE" w:rsidP="00DD5DDE">
      <w:pPr>
        <w:jc w:val="center"/>
      </w:pPr>
    </w:p>
    <w:p w14:paraId="5E9DCD77" w14:textId="09190D3B" w:rsidR="00DD5DDE" w:rsidRPr="00760A87" w:rsidRDefault="00DD5DDE" w:rsidP="00DD5DDE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 w:rsidR="009F675C">
        <w:rPr>
          <w:lang w:val="en-US"/>
        </w:rPr>
        <w:t>MS</w:t>
      </w:r>
      <w:r w:rsidR="009F675C" w:rsidRPr="00D50667">
        <w:t>.</w:t>
      </w:r>
      <w:r w:rsidR="009F675C">
        <w:rPr>
          <w:lang w:val="en-US"/>
        </w:rPr>
        <w:t>Calculator</w:t>
      </w:r>
      <w:r>
        <w:t xml:space="preserve"> совпадают.</w:t>
      </w:r>
      <w:r w:rsidRPr="00760A87">
        <w:t xml:space="preserve"> </w:t>
      </w:r>
      <w:r>
        <w:t>Данный факт подтверждает правильность написанного кода программы. Неопределенностей при решении задачи не выявлена.</w:t>
      </w:r>
    </w:p>
    <w:p w14:paraId="29D14EEB" w14:textId="77777777" w:rsidR="006F3FA7" w:rsidRPr="00760A87" w:rsidRDefault="006F3FA7" w:rsidP="006F3FA7"/>
    <w:p w14:paraId="469A92CE" w14:textId="2B57BB46" w:rsidR="002C6BB8" w:rsidRDefault="002C6BB8">
      <w:pPr>
        <w:spacing w:after="200" w:line="276" w:lineRule="auto"/>
        <w:jc w:val="left"/>
      </w:pPr>
      <w:r>
        <w:br w:type="page"/>
      </w:r>
    </w:p>
    <w:p w14:paraId="371FA845" w14:textId="6872FC22" w:rsidR="002C6BB8" w:rsidRPr="00772DCC" w:rsidRDefault="002C6BB8" w:rsidP="002C6BB8">
      <w:pPr>
        <w:pStyle w:val="10"/>
      </w:pPr>
      <w:bookmarkStart w:id="20" w:name="_Toc122968237"/>
      <w:r>
        <w:lastRenderedPageBreak/>
        <w:t>Задание 5</w:t>
      </w:r>
      <w:bookmarkEnd w:id="20"/>
    </w:p>
    <w:p w14:paraId="54873DED" w14:textId="4E0E002E" w:rsidR="002C6BB8" w:rsidRPr="00D446C2" w:rsidRDefault="002C6BB8" w:rsidP="002C6BB8">
      <w:pPr>
        <w:pStyle w:val="2"/>
      </w:pPr>
      <w:bookmarkStart w:id="21" w:name="_Toc122968238"/>
      <w:r>
        <w:t>5.1. Постановка задачи</w:t>
      </w:r>
      <w:bookmarkEnd w:id="21"/>
    </w:p>
    <w:p w14:paraId="1D6316D2" w14:textId="1DE203F4" w:rsidR="00222A4B" w:rsidRPr="00116E92" w:rsidRDefault="00222A4B" w:rsidP="00222A4B">
      <w:pPr>
        <w:spacing w:line="216" w:lineRule="auto"/>
      </w:pPr>
      <w:r w:rsidRPr="00116E92">
        <w:t xml:space="preserve">Организовать цикл для нахождения функции </w:t>
      </w:r>
      <w:r w:rsidRPr="00116E92">
        <w:rPr>
          <w:position w:val="-14"/>
        </w:rPr>
        <w:object w:dxaOrig="1020" w:dyaOrig="420" w14:anchorId="589A459B">
          <v:shape id="_x0000_i1029" type="#_x0000_t75" style="width:51pt;height:21pt" o:ole="">
            <v:imagedata r:id="rId32" o:title=""/>
          </v:shape>
          <o:OLEObject Type="Embed" ProgID="Equation.DSMT4" ShapeID="_x0000_i1029" DrawAspect="Content" ObjectID="_1733580987" r:id="rId33"/>
        </w:object>
      </w:r>
      <w:r w:rsidRPr="00116E92">
        <w:t>, через ряд Маклорена с погрешностью 10</w:t>
      </w:r>
      <w:r w:rsidRPr="00116E92">
        <w:rPr>
          <w:vertAlign w:val="superscript"/>
        </w:rPr>
        <w:t>-2</w:t>
      </w:r>
      <w:r w:rsidRPr="00116E92">
        <w:t xml:space="preserve"> – 10</w:t>
      </w:r>
      <w:r w:rsidRPr="00116E92">
        <w:rPr>
          <w:vertAlign w:val="superscript"/>
        </w:rPr>
        <w:t>-4</w:t>
      </w:r>
      <w:r w:rsidRPr="00116E92">
        <w:t xml:space="preserve">, остановка итерационной процедуры </w:t>
      </w:r>
      <w:r w:rsidRPr="00116E92">
        <w:rPr>
          <w:position w:val="-18"/>
        </w:rPr>
        <w:object w:dxaOrig="2680" w:dyaOrig="499" w14:anchorId="316D376E">
          <v:shape id="_x0000_i1030" type="#_x0000_t75" style="width:134.25pt;height:24.75pt" o:ole="">
            <v:imagedata r:id="rId34" o:title=""/>
          </v:shape>
          <o:OLEObject Type="Embed" ProgID="Equation.DSMT4" ShapeID="_x0000_i1030" DrawAspect="Content" ObjectID="_1733580988" r:id="rId35"/>
        </w:object>
      </w:r>
      <w:r w:rsidRPr="00116E92">
        <w:t xml:space="preserve">, где </w:t>
      </w:r>
      <w:r w:rsidRPr="00116E92">
        <w:rPr>
          <w:position w:val="-6"/>
        </w:rPr>
        <w:object w:dxaOrig="200" w:dyaOrig="240" w14:anchorId="45F454EC">
          <v:shape id="_x0000_i1031" type="#_x0000_t75" style="width:9.75pt;height:12pt" o:ole="">
            <v:imagedata r:id="rId36" o:title=""/>
          </v:shape>
          <o:OLEObject Type="Embed" ProgID="Equation.DSMT4" ShapeID="_x0000_i1031" DrawAspect="Content" ObjectID="_1733580989" r:id="rId37"/>
        </w:object>
      </w:r>
      <w:r w:rsidRPr="00116E92">
        <w:t xml:space="preserve"> – это погрешность. Вывести значение суммы ряда и итоговую погрешность для всех вариантов остановки итерационной процедуры.</w:t>
      </w:r>
    </w:p>
    <w:p w14:paraId="7D6F32C1" w14:textId="3DB18CA3" w:rsidR="00222A4B" w:rsidRDefault="00222A4B" w:rsidP="00222A4B">
      <w:pPr>
        <w:widowControl w:val="0"/>
      </w:pPr>
      <w:r w:rsidRPr="00116E92">
        <w:rPr>
          <w:noProof/>
        </w:rPr>
        <w:drawing>
          <wp:inline distT="0" distB="0" distL="0" distR="0" wp14:anchorId="496AB308" wp14:editId="34550BC6">
            <wp:extent cx="5562600" cy="57150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17" t="50000" r="30272" b="389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BC27DB" w14:textId="43EBA376" w:rsidR="003313E3" w:rsidRDefault="003313E3" w:rsidP="003313E3">
      <w:pPr>
        <w:widowControl w:val="0"/>
      </w:pPr>
    </w:p>
    <w:p w14:paraId="628939B4" w14:textId="77777777" w:rsidR="002C6BB8" w:rsidRPr="006F3FA7" w:rsidRDefault="002C6BB8" w:rsidP="002C6BB8"/>
    <w:p w14:paraId="17B779D4" w14:textId="7438665A" w:rsidR="002C6BB8" w:rsidRPr="00772DCC" w:rsidRDefault="002C6BB8" w:rsidP="00F05816">
      <w:pPr>
        <w:pStyle w:val="2"/>
        <w:rPr>
          <w:lang w:val="en-US"/>
        </w:rPr>
      </w:pPr>
      <w:bookmarkStart w:id="22" w:name="_Toc122968239"/>
      <w:r w:rsidRPr="00F05816">
        <w:rPr>
          <w:lang w:val="en-US"/>
        </w:rPr>
        <w:t>5</w:t>
      </w:r>
      <w:r w:rsidRPr="00772DCC">
        <w:rPr>
          <w:lang w:val="en-US"/>
        </w:rPr>
        <w:t xml:space="preserve">.2. </w:t>
      </w:r>
      <w:r>
        <w:t>Решение</w:t>
      </w:r>
      <w:r w:rsidRPr="00772DCC">
        <w:rPr>
          <w:lang w:val="en-US"/>
        </w:rPr>
        <w:t xml:space="preserve"> </w:t>
      </w:r>
      <w:r>
        <w:t>задачи</w:t>
      </w:r>
      <w:r w:rsidRPr="00772DCC">
        <w:rPr>
          <w:lang w:val="en-US"/>
        </w:rPr>
        <w:t xml:space="preserve">, </w:t>
      </w:r>
      <w:r>
        <w:t>код</w:t>
      </w:r>
      <w:r w:rsidRPr="00772DCC">
        <w:rPr>
          <w:lang w:val="en-US"/>
        </w:rPr>
        <w:t xml:space="preserve"> </w:t>
      </w:r>
      <w:r>
        <w:t>программы</w:t>
      </w:r>
      <w:bookmarkEnd w:id="22"/>
    </w:p>
    <w:p w14:paraId="22D0D540" w14:textId="77777777" w:rsidR="00210476" w:rsidRPr="00210476" w:rsidRDefault="00210476" w:rsidP="0021047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*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sk5Lab6 {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10476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2104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e1=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01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e2=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001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e3=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0001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104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1047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,enter the |x|&gt;1"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 =scan.nextDouble()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1047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&gt;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2104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1047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umm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e1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)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104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1047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umm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e2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)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104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1047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umm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e3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)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2104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1047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Something went wrong,pls restart"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210476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summ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e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double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 {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ystem.</w:t>
      </w:r>
      <w:r w:rsidRPr="002104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1047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accuracy = "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e)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=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=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21047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1047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tan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-((</w:t>
      </w:r>
      <w:r w:rsidRPr="002104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PI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sum)))&gt;e) {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um += (</w:t>
      </w:r>
      <w:r w:rsidRPr="0021047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*(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d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(((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n)+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*(</w:t>
      </w:r>
      <w:r w:rsidRPr="0021047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n)+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))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104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PI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sum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74C98684" w14:textId="77777777" w:rsidR="002C6BB8" w:rsidRPr="00A7517A" w:rsidRDefault="002C6BB8" w:rsidP="002C6BB8">
      <w:pPr>
        <w:rPr>
          <w:lang w:val="en-US"/>
        </w:rPr>
      </w:pPr>
    </w:p>
    <w:p w14:paraId="723A613F" w14:textId="4799D460" w:rsidR="002C6BB8" w:rsidRPr="00801373" w:rsidRDefault="002C6BB8" w:rsidP="002C6BB8">
      <w:pPr>
        <w:pStyle w:val="2"/>
      </w:pPr>
      <w:bookmarkStart w:id="23" w:name="_Toc122968240"/>
      <w:r w:rsidRPr="00801373">
        <w:t xml:space="preserve">5.3. </w:t>
      </w:r>
      <w:r>
        <w:t>Тестирование</w:t>
      </w:r>
      <w:r w:rsidRPr="00801373">
        <w:t xml:space="preserve"> </w:t>
      </w:r>
      <w:r>
        <w:t>работы</w:t>
      </w:r>
      <w:r w:rsidRPr="00801373">
        <w:t xml:space="preserve"> </w:t>
      </w:r>
      <w:r>
        <w:t>программы</w:t>
      </w:r>
      <w:r w:rsidRPr="00801373">
        <w:t xml:space="preserve"> </w:t>
      </w:r>
      <w:r>
        <w:t>с</w:t>
      </w:r>
      <w:r w:rsidRPr="00801373">
        <w:t xml:space="preserve"> </w:t>
      </w:r>
      <w:r>
        <w:t>проверкой</w:t>
      </w:r>
      <w:bookmarkEnd w:id="23"/>
    </w:p>
    <w:p w14:paraId="44B1B249" w14:textId="77777777" w:rsidR="002C6BB8" w:rsidRPr="00801373" w:rsidRDefault="002C6BB8" w:rsidP="002C6BB8"/>
    <w:p w14:paraId="4A161EC9" w14:textId="31194B98" w:rsidR="002C6BB8" w:rsidRPr="00416D5E" w:rsidRDefault="002C6BB8" w:rsidP="002C6BB8">
      <w:pPr>
        <w:jc w:val="right"/>
      </w:pPr>
      <w:r>
        <w:t>Таблица</w:t>
      </w:r>
      <w:r w:rsidRPr="00416D5E">
        <w:t xml:space="preserve"> 5</w:t>
      </w:r>
    </w:p>
    <w:p w14:paraId="4DA7E5AD" w14:textId="77777777" w:rsidR="002C6BB8" w:rsidRPr="00416D5E" w:rsidRDefault="002C6BB8" w:rsidP="002C6BB8">
      <w:pPr>
        <w:jc w:val="center"/>
      </w:pPr>
      <w:r>
        <w:t>Тестирование</w:t>
      </w:r>
      <w:r w:rsidRPr="00416D5E">
        <w:t xml:space="preserve"> </w:t>
      </w:r>
      <w:r>
        <w:t>работы</w:t>
      </w:r>
      <w:r w:rsidRPr="00416D5E">
        <w:t xml:space="preserve"> </w:t>
      </w:r>
      <w:r>
        <w:t>программы</w:t>
      </w:r>
      <w:r w:rsidRPr="00416D5E">
        <w:t xml:space="preserve"> </w:t>
      </w:r>
      <w:r>
        <w:t>и</w:t>
      </w:r>
      <w:r w:rsidRPr="00416D5E">
        <w:t xml:space="preserve"> </w:t>
      </w:r>
      <w:r>
        <w:t>проверка</w:t>
      </w:r>
      <w:r w:rsidRPr="00416D5E">
        <w:t xml:space="preserve"> </w:t>
      </w:r>
      <w:r>
        <w:t>результатов</w:t>
      </w:r>
      <w:r w:rsidRPr="00416D5E">
        <w:t xml:space="preserve"> </w:t>
      </w:r>
      <w:r>
        <w:t>решения</w:t>
      </w:r>
    </w:p>
    <w:tbl>
      <w:tblPr>
        <w:tblStyle w:val="af"/>
        <w:tblW w:w="0" w:type="auto"/>
        <w:tblInd w:w="-601" w:type="dxa"/>
        <w:tblLook w:val="04A0" w:firstRow="1" w:lastRow="0" w:firstColumn="1" w:lastColumn="0" w:noHBand="0" w:noVBand="1"/>
      </w:tblPr>
      <w:tblGrid>
        <w:gridCol w:w="656"/>
        <w:gridCol w:w="9409"/>
      </w:tblGrid>
      <w:tr w:rsidR="00801373" w14:paraId="55B852E3" w14:textId="77777777" w:rsidTr="00801373">
        <w:tc>
          <w:tcPr>
            <w:tcW w:w="656" w:type="dxa"/>
          </w:tcPr>
          <w:p w14:paraId="3D2303D3" w14:textId="77777777" w:rsidR="00801373" w:rsidRPr="001B05FC" w:rsidRDefault="00801373" w:rsidP="003B6C8C">
            <w:pPr>
              <w:jc w:val="center"/>
              <w:rPr>
                <w:lang w:val="en-US"/>
              </w:rPr>
            </w:pPr>
            <w:r w:rsidRPr="001B05FC">
              <w:rPr>
                <w:lang w:val="en-US"/>
              </w:rPr>
              <w:t xml:space="preserve">№ </w:t>
            </w:r>
            <w:r>
              <w:t>п</w:t>
            </w:r>
            <w:r w:rsidRPr="001B05FC">
              <w:rPr>
                <w:lang w:val="en-US"/>
              </w:rPr>
              <w:t>.</w:t>
            </w:r>
            <w:r>
              <w:t>п</w:t>
            </w:r>
            <w:r w:rsidRPr="001B05FC">
              <w:rPr>
                <w:lang w:val="en-US"/>
              </w:rPr>
              <w:t>.</w:t>
            </w:r>
          </w:p>
        </w:tc>
        <w:tc>
          <w:tcPr>
            <w:tcW w:w="9409" w:type="dxa"/>
          </w:tcPr>
          <w:p w14:paraId="035697AA" w14:textId="77777777" w:rsidR="00801373" w:rsidRPr="00FF6D44" w:rsidRDefault="00801373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801373" w14:paraId="30293C76" w14:textId="77777777" w:rsidTr="00801373">
        <w:tc>
          <w:tcPr>
            <w:tcW w:w="656" w:type="dxa"/>
            <w:vAlign w:val="center"/>
          </w:tcPr>
          <w:p w14:paraId="1B509F2A" w14:textId="77777777" w:rsidR="00801373" w:rsidRPr="00FF6D44" w:rsidRDefault="00801373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9409" w:type="dxa"/>
            <w:vAlign w:val="center"/>
          </w:tcPr>
          <w:p w14:paraId="7EF6D9C8" w14:textId="7F614D5E" w:rsidR="00801373" w:rsidRDefault="00801373" w:rsidP="00801373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2E21977" wp14:editId="00D7771D">
                  <wp:extent cx="2781701" cy="2466433"/>
                  <wp:effectExtent l="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9"/>
                          <a:srcRect l="3889" t="60205" r="80394" b="15020"/>
                          <a:stretch/>
                        </pic:blipFill>
                        <pic:spPr bwMode="auto">
                          <a:xfrm>
                            <a:off x="0" y="0"/>
                            <a:ext cx="2839180" cy="251739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1373" w14:paraId="61A67C8E" w14:textId="77777777" w:rsidTr="00801373">
        <w:tc>
          <w:tcPr>
            <w:tcW w:w="656" w:type="dxa"/>
            <w:vAlign w:val="center"/>
          </w:tcPr>
          <w:p w14:paraId="3901553B" w14:textId="77777777" w:rsidR="00801373" w:rsidRPr="00FF6D44" w:rsidRDefault="00801373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409" w:type="dxa"/>
            <w:vAlign w:val="center"/>
          </w:tcPr>
          <w:p w14:paraId="032F9486" w14:textId="6F2D0C30" w:rsidR="00801373" w:rsidRDefault="006D1EBA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2E396D59" wp14:editId="18BEB84C">
                  <wp:extent cx="5072513" cy="2772518"/>
                  <wp:effectExtent l="0" t="0" r="0" b="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0"/>
                          <a:srcRect l="3891" t="60493" r="78612" b="22504"/>
                          <a:stretch/>
                        </pic:blipFill>
                        <pic:spPr bwMode="auto">
                          <a:xfrm>
                            <a:off x="0" y="0"/>
                            <a:ext cx="5098979" cy="278698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1373" w14:paraId="1E71AC73" w14:textId="77777777" w:rsidTr="00801373">
        <w:tc>
          <w:tcPr>
            <w:tcW w:w="656" w:type="dxa"/>
            <w:vAlign w:val="center"/>
          </w:tcPr>
          <w:p w14:paraId="45F121FB" w14:textId="09F179F1" w:rsidR="00801373" w:rsidRDefault="00801373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3</w:t>
            </w:r>
          </w:p>
        </w:tc>
        <w:tc>
          <w:tcPr>
            <w:tcW w:w="9409" w:type="dxa"/>
            <w:vAlign w:val="center"/>
          </w:tcPr>
          <w:p w14:paraId="4EB1791F" w14:textId="29F184FF" w:rsidR="00801373" w:rsidRDefault="006D1EBA" w:rsidP="003B6C8C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187E528" wp14:editId="0ED9F943">
                  <wp:extent cx="4514248" cy="4463093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1"/>
                          <a:srcRect l="4213" t="61934" r="81529" b="13004"/>
                          <a:stretch/>
                        </pic:blipFill>
                        <pic:spPr bwMode="auto">
                          <a:xfrm>
                            <a:off x="0" y="0"/>
                            <a:ext cx="4528444" cy="447712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1373" w14:paraId="534AB30E" w14:textId="77777777" w:rsidTr="00801373">
        <w:tc>
          <w:tcPr>
            <w:tcW w:w="656" w:type="dxa"/>
            <w:vAlign w:val="center"/>
          </w:tcPr>
          <w:p w14:paraId="3989EE03" w14:textId="73C4041D" w:rsidR="00801373" w:rsidRDefault="00801373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4</w:t>
            </w:r>
          </w:p>
        </w:tc>
        <w:tc>
          <w:tcPr>
            <w:tcW w:w="9409" w:type="dxa"/>
            <w:vAlign w:val="center"/>
          </w:tcPr>
          <w:p w14:paraId="7B7CB3AD" w14:textId="709CC524" w:rsidR="00801373" w:rsidRDefault="006D1EBA" w:rsidP="003B6C8C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943F8FA" wp14:editId="058355FD">
                  <wp:extent cx="4263991" cy="4867779"/>
                  <wp:effectExtent l="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2"/>
                          <a:srcRect l="4377" t="62510" r="82987" b="11843"/>
                          <a:stretch/>
                        </pic:blipFill>
                        <pic:spPr bwMode="auto">
                          <a:xfrm>
                            <a:off x="0" y="0"/>
                            <a:ext cx="4279921" cy="48859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B05440E" w14:textId="77777777" w:rsidR="002C6BB8" w:rsidRDefault="002C6BB8" w:rsidP="002C6BB8">
      <w:pPr>
        <w:jc w:val="center"/>
        <w:rPr>
          <w:lang w:val="en-US"/>
        </w:rPr>
      </w:pPr>
    </w:p>
    <w:p w14:paraId="24109937" w14:textId="56D20402" w:rsidR="002C6BB8" w:rsidRPr="001A7187" w:rsidRDefault="002C6BB8" w:rsidP="002C6BB8">
      <w:r>
        <w:t>Неопределенностей</w:t>
      </w:r>
      <w:r w:rsidRPr="001A7187">
        <w:t xml:space="preserve"> </w:t>
      </w:r>
      <w:r>
        <w:t>при</w:t>
      </w:r>
      <w:r w:rsidRPr="001A7187">
        <w:t xml:space="preserve"> </w:t>
      </w:r>
      <w:r>
        <w:t>решении</w:t>
      </w:r>
      <w:r w:rsidRPr="001A7187">
        <w:t xml:space="preserve"> </w:t>
      </w:r>
      <w:r>
        <w:t>задачи</w:t>
      </w:r>
      <w:r w:rsidRPr="001A7187">
        <w:t xml:space="preserve"> </w:t>
      </w:r>
      <w:r>
        <w:t>не</w:t>
      </w:r>
      <w:r w:rsidRPr="001A7187">
        <w:t xml:space="preserve"> </w:t>
      </w:r>
      <w:r>
        <w:t>выявлена</w:t>
      </w:r>
      <w:r w:rsidRPr="001A7187">
        <w:t>.</w:t>
      </w:r>
    </w:p>
    <w:p w14:paraId="5FB82992" w14:textId="507CE9FF" w:rsidR="008206D9" w:rsidRPr="001A7187" w:rsidRDefault="008206D9">
      <w:pPr>
        <w:spacing w:after="200" w:line="276" w:lineRule="auto"/>
        <w:jc w:val="left"/>
      </w:pPr>
      <w:r w:rsidRPr="001A7187">
        <w:br w:type="page"/>
      </w:r>
    </w:p>
    <w:p w14:paraId="231383B0" w14:textId="4E5A72F2" w:rsidR="00E26428" w:rsidRPr="00772DCC" w:rsidRDefault="00E26428" w:rsidP="00E26428">
      <w:pPr>
        <w:pStyle w:val="10"/>
      </w:pPr>
      <w:bookmarkStart w:id="24" w:name="_Toc122968241"/>
      <w:r>
        <w:lastRenderedPageBreak/>
        <w:t xml:space="preserve">Задание </w:t>
      </w:r>
      <w:r w:rsidR="007F26CD">
        <w:t>6</w:t>
      </w:r>
      <w:bookmarkEnd w:id="24"/>
    </w:p>
    <w:p w14:paraId="3EAFCA1C" w14:textId="20DB7902" w:rsidR="00E26428" w:rsidRPr="00D446C2" w:rsidRDefault="007F26CD" w:rsidP="00E26428">
      <w:pPr>
        <w:pStyle w:val="2"/>
      </w:pPr>
      <w:bookmarkStart w:id="25" w:name="_Toc122968242"/>
      <w:r>
        <w:t>6</w:t>
      </w:r>
      <w:r w:rsidR="00E26428">
        <w:t>.1. Постановка задачи</w:t>
      </w:r>
      <w:bookmarkEnd w:id="25"/>
    </w:p>
    <w:p w14:paraId="49DA1AF7" w14:textId="77777777" w:rsidR="004B53F0" w:rsidRPr="00AD6933" w:rsidRDefault="004B53F0" w:rsidP="004B53F0">
      <w:r w:rsidRPr="00D33B56">
        <w:t xml:space="preserve">Переделать программу (класс) задания 6 лабораторной работы 5 о попадании точки в область в класс без метода </w:t>
      </w:r>
      <w:r w:rsidRPr="00D33B56">
        <w:rPr>
          <w:lang w:val="en-US"/>
        </w:rPr>
        <w:t>main</w:t>
      </w:r>
      <w:r w:rsidRPr="00D33B56">
        <w:t xml:space="preserve"> с названием </w:t>
      </w:r>
      <w:r w:rsidRPr="00D33B56">
        <w:rPr>
          <w:lang w:val="en-US"/>
        </w:rPr>
        <w:t>Oblast</w:t>
      </w:r>
      <w:r w:rsidRPr="00D33B56">
        <w:t xml:space="preserve">. Метод </w:t>
      </w:r>
      <w:r w:rsidRPr="00D33B56">
        <w:rPr>
          <w:lang w:val="en-US"/>
        </w:rPr>
        <w:t>main</w:t>
      </w:r>
      <w:r w:rsidRPr="00D33B56">
        <w:t xml:space="preserve"> заменить на метод </w:t>
      </w:r>
      <w:r w:rsidRPr="00D33B56">
        <w:rPr>
          <w:lang w:val="en-US"/>
        </w:rPr>
        <w:t>Oblast</w:t>
      </w:r>
      <w:r w:rsidRPr="00D33B56">
        <w:t xml:space="preserve"> </w:t>
      </w:r>
      <w:r w:rsidRPr="00D33B56">
        <w:rPr>
          <w:lang w:val="en-US"/>
        </w:rPr>
        <w:t>c</w:t>
      </w:r>
      <w:r w:rsidRPr="00D33B56">
        <w:t xml:space="preserve"> входными данными в виде координат произвольной точки пространства и выходными данными типа </w:t>
      </w:r>
      <w:r w:rsidRPr="00D33B56">
        <w:rPr>
          <w:lang w:val="en-US"/>
        </w:rPr>
        <w:t>boolean</w:t>
      </w:r>
      <w:r w:rsidRPr="00D33B56">
        <w:t xml:space="preserve"> (</w:t>
      </w:r>
      <w:r w:rsidRPr="00D33B56">
        <w:rPr>
          <w:lang w:val="en-US"/>
        </w:rPr>
        <w:t>true</w:t>
      </w:r>
      <w:r w:rsidRPr="00D33B56">
        <w:t xml:space="preserve"> – если точка попала в область, </w:t>
      </w:r>
      <w:r w:rsidRPr="00D33B56">
        <w:rPr>
          <w:lang w:val="en-US"/>
        </w:rPr>
        <w:t>false</w:t>
      </w:r>
      <w:r w:rsidRPr="00D33B56">
        <w:t xml:space="preserve"> – если точка не попала в область). Создать программу</w:t>
      </w:r>
      <w:r>
        <w:t>,</w:t>
      </w:r>
      <w:r w:rsidRPr="00D33B56">
        <w:t xml:space="preserve"> взаимодействующую с классом </w:t>
      </w:r>
      <w:r w:rsidRPr="00D33B56">
        <w:rPr>
          <w:lang w:val="en-US"/>
        </w:rPr>
        <w:t>Oblast</w:t>
      </w:r>
      <w:r>
        <w:t xml:space="preserve"> (без использования наследования)</w:t>
      </w:r>
      <w:r w:rsidRPr="00D33B56">
        <w:t>, в которой пользователь в цикле проверяет попадание точек в область до бесконечност</w:t>
      </w:r>
      <w:r>
        <w:t>и</w:t>
      </w:r>
      <w:r w:rsidRPr="00D33B56">
        <w:t xml:space="preserve">, т.е. необходимо предусмотреть цикл с вопросом к пользователю о необходимости проверки </w:t>
      </w:r>
      <w:r w:rsidRPr="00AD6933">
        <w:t>точки.</w:t>
      </w:r>
    </w:p>
    <w:p w14:paraId="2C0093DA" w14:textId="126B7927" w:rsidR="00E26428" w:rsidRDefault="00E26428" w:rsidP="00E26428">
      <w:pPr>
        <w:widowControl w:val="0"/>
      </w:pPr>
    </w:p>
    <w:p w14:paraId="2D34E571" w14:textId="1CF9AE49" w:rsidR="00E26428" w:rsidRPr="006F3FA7" w:rsidRDefault="00E26428" w:rsidP="00E26428">
      <w:r>
        <w:rPr>
          <w:noProof/>
        </w:rPr>
        <w:drawing>
          <wp:inline distT="0" distB="0" distL="0" distR="0" wp14:anchorId="319FEF47" wp14:editId="5FAB3894">
            <wp:extent cx="4497378" cy="4365587"/>
            <wp:effectExtent l="0" t="0" r="0" b="0"/>
            <wp:docPr id="8" name="Рисунок 5" descr="Безымянный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 2.png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06333" cy="4374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2F252" w14:textId="0433FF21" w:rsidR="00E26428" w:rsidRDefault="007F26CD" w:rsidP="00E26428">
      <w:pPr>
        <w:pStyle w:val="2"/>
      </w:pPr>
      <w:bookmarkStart w:id="26" w:name="_Toc122968243"/>
      <w:r w:rsidRPr="001A7187">
        <w:rPr>
          <w:lang w:val="en-US"/>
        </w:rPr>
        <w:t>6</w:t>
      </w:r>
      <w:r w:rsidR="00E26428" w:rsidRPr="001A7187">
        <w:rPr>
          <w:lang w:val="en-US"/>
        </w:rPr>
        <w:t xml:space="preserve">.2. </w:t>
      </w:r>
      <w:r w:rsidR="00E26428">
        <w:t>Решение</w:t>
      </w:r>
      <w:r w:rsidR="00E26428" w:rsidRPr="001A7187">
        <w:rPr>
          <w:lang w:val="en-US"/>
        </w:rPr>
        <w:t xml:space="preserve"> </w:t>
      </w:r>
      <w:r w:rsidR="00E26428">
        <w:t>задачи</w:t>
      </w:r>
      <w:r w:rsidR="00E26428" w:rsidRPr="001A7187">
        <w:rPr>
          <w:lang w:val="en-US"/>
        </w:rPr>
        <w:t xml:space="preserve">, </w:t>
      </w:r>
      <w:r w:rsidR="00E26428">
        <w:t>код</w:t>
      </w:r>
      <w:r w:rsidR="00E26428" w:rsidRPr="001A7187">
        <w:rPr>
          <w:lang w:val="en-US"/>
        </w:rPr>
        <w:t xml:space="preserve"> </w:t>
      </w:r>
      <w:r w:rsidR="00E26428">
        <w:t>программы</w:t>
      </w:r>
      <w:bookmarkEnd w:id="26"/>
    </w:p>
    <w:p w14:paraId="59CF5A39" w14:textId="77777777" w:rsidR="002B673D" w:rsidRPr="002B673D" w:rsidRDefault="002B673D" w:rsidP="002B673D">
      <w:pPr>
        <w:rPr>
          <w:lang w:val="en-US"/>
        </w:rPr>
      </w:pPr>
    </w:p>
    <w:p w14:paraId="0BF2B08F" w14:textId="77777777" w:rsidR="002B673D" w:rsidRPr="002B673D" w:rsidRDefault="002B673D" w:rsidP="002B673D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sk6Lab6 {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class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blast {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boolean </w:t>
      </w:r>
      <w:r w:rsidRPr="002B673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dots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i1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) ||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i2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) ||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gt; ((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x -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y +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  &amp;  (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lt; (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x -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y +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) ||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6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gt;= (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x -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y -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) &amp; y &gt;=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return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6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gt;= (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x -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y -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) &amp; y &lt;=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2B673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k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) {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1 - y2) / (x1 - x2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2B673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b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) {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1 - x1 *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boolean </w:t>
      </w:r>
      <w:r w:rsidRPr="002B673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tri1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&gt;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(y &gt;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(y &lt;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boolean </w:t>
      </w:r>
      <w:r w:rsidRPr="002B673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tri2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&gt;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(x &lt;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amp; (x &gt;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B673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2B673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boolean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ns =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ns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ns) {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2B673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B673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 enter x-coordinate"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 = scan.nextDouble(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B673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B673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 enter y-coordinate"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 = scan.nextDouble(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B673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Oblast.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dots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ns =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ns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boolean </w:t>
      </w:r>
      <w:r w:rsidRPr="002B673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ans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2B673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B673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B673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Do you want to proceed checking? 'y' or 'n'"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ring ans= scan.next(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 yes = </w:t>
      </w:r>
      <w:r w:rsidRPr="002B673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y"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return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s.equals(yes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65CC4DEE" w14:textId="77777777" w:rsidR="00E26428" w:rsidRPr="007F26CD" w:rsidRDefault="00E26428" w:rsidP="00E26428">
      <w:pPr>
        <w:rPr>
          <w:lang w:val="en-US"/>
        </w:rPr>
      </w:pPr>
    </w:p>
    <w:p w14:paraId="69D69892" w14:textId="340D4158" w:rsidR="00E26428" w:rsidRPr="007F26CD" w:rsidRDefault="007F26CD" w:rsidP="00E26428">
      <w:pPr>
        <w:pStyle w:val="2"/>
      </w:pPr>
      <w:bookmarkStart w:id="27" w:name="_Toc122968244"/>
      <w:r>
        <w:t>6</w:t>
      </w:r>
      <w:r w:rsidR="00E26428" w:rsidRPr="007F26CD">
        <w:t xml:space="preserve">.3. </w:t>
      </w:r>
      <w:r w:rsidR="00E26428">
        <w:t>Тестирование</w:t>
      </w:r>
      <w:r w:rsidR="00E26428" w:rsidRPr="007F26CD">
        <w:t xml:space="preserve"> </w:t>
      </w:r>
      <w:r w:rsidR="00E26428">
        <w:t>работы</w:t>
      </w:r>
      <w:r w:rsidR="00E26428" w:rsidRPr="007F26CD">
        <w:t xml:space="preserve"> </w:t>
      </w:r>
      <w:r w:rsidR="00E26428">
        <w:t>программы</w:t>
      </w:r>
      <w:r w:rsidR="00E26428" w:rsidRPr="007F26CD">
        <w:t xml:space="preserve"> </w:t>
      </w:r>
      <w:r w:rsidR="00E26428">
        <w:t>с</w:t>
      </w:r>
      <w:r w:rsidR="00E26428" w:rsidRPr="007F26CD">
        <w:t xml:space="preserve"> </w:t>
      </w:r>
      <w:r w:rsidR="00E26428">
        <w:t>проверкой</w:t>
      </w:r>
      <w:bookmarkEnd w:id="27"/>
    </w:p>
    <w:p w14:paraId="68A81591" w14:textId="77777777" w:rsidR="00E26428" w:rsidRPr="007F26CD" w:rsidRDefault="00E26428" w:rsidP="00E26428"/>
    <w:p w14:paraId="0C3ADFEA" w14:textId="64EE5BE0" w:rsidR="00E26428" w:rsidRPr="001A7187" w:rsidRDefault="007F26CD" w:rsidP="00E26428">
      <w:r>
        <w:t xml:space="preserve">Тестирование не требуется </w:t>
      </w:r>
    </w:p>
    <w:p w14:paraId="05AFA33D" w14:textId="77777777" w:rsidR="00E26428" w:rsidRPr="001A7187" w:rsidRDefault="00E26428" w:rsidP="00E26428"/>
    <w:p w14:paraId="3E160CFD" w14:textId="2A4B9363" w:rsidR="00E26428" w:rsidRPr="007F26CD" w:rsidRDefault="00E26428" w:rsidP="00E26428">
      <w:r>
        <w:t>Далее</w:t>
      </w:r>
      <w:r w:rsidRPr="007F26CD">
        <w:t xml:space="preserve"> </w:t>
      </w:r>
      <w:r>
        <w:t>в</w:t>
      </w:r>
      <w:r w:rsidRPr="007F26CD">
        <w:t xml:space="preserve"> </w:t>
      </w:r>
      <w:r>
        <w:t>таблице</w:t>
      </w:r>
      <w:r w:rsidRPr="007F26CD">
        <w:t xml:space="preserve"> </w:t>
      </w:r>
      <w:r w:rsidR="007F26CD">
        <w:t>6</w:t>
      </w:r>
      <w:r w:rsidRPr="007F26CD">
        <w:t xml:space="preserve"> </w:t>
      </w:r>
      <w:r>
        <w:t>представлено</w:t>
      </w:r>
      <w:r w:rsidRPr="007F26CD">
        <w:t xml:space="preserve"> </w:t>
      </w:r>
      <w:r>
        <w:t>тестирование</w:t>
      </w:r>
      <w:r w:rsidRPr="007F26CD">
        <w:t xml:space="preserve"> </w:t>
      </w:r>
      <w:r>
        <w:t>работы</w:t>
      </w:r>
      <w:r w:rsidRPr="007F26CD">
        <w:t xml:space="preserve"> </w:t>
      </w:r>
      <w:r>
        <w:t>программы</w:t>
      </w:r>
      <w:r w:rsidRPr="007F26CD">
        <w:t xml:space="preserve"> </w:t>
      </w:r>
      <w:r>
        <w:t>с</w:t>
      </w:r>
      <w:r w:rsidRPr="007F26CD">
        <w:t xml:space="preserve"> </w:t>
      </w:r>
      <w:r>
        <w:t>проверкой</w:t>
      </w:r>
      <w:r w:rsidRPr="007F26CD">
        <w:t xml:space="preserve"> </w:t>
      </w:r>
      <w:r>
        <w:t>решения</w:t>
      </w:r>
      <w:r w:rsidRPr="007F26CD">
        <w:t xml:space="preserve"> </w:t>
      </w:r>
      <w:r>
        <w:t>задачи</w:t>
      </w:r>
      <w:r w:rsidRPr="007F26CD">
        <w:t xml:space="preserve"> </w:t>
      </w:r>
      <w:r>
        <w:t>на</w:t>
      </w:r>
      <w:r w:rsidRPr="007F26CD">
        <w:t xml:space="preserve"> </w:t>
      </w:r>
      <w:r>
        <w:t>языке</w:t>
      </w:r>
      <w:r w:rsidRPr="007F26CD">
        <w:t xml:space="preserve"> </w:t>
      </w:r>
      <w:r>
        <w:rPr>
          <w:lang w:val="en-US"/>
        </w:rPr>
        <w:t>Java</w:t>
      </w:r>
      <w:r w:rsidRPr="007F26CD">
        <w:t xml:space="preserve"> </w:t>
      </w:r>
      <w:r>
        <w:t>с</w:t>
      </w:r>
      <w:r w:rsidRPr="007F26CD">
        <w:t xml:space="preserve"> </w:t>
      </w:r>
      <w:r>
        <w:t>решением</w:t>
      </w:r>
      <w:r w:rsidRPr="007F26CD">
        <w:t xml:space="preserve"> </w:t>
      </w:r>
      <w:r>
        <w:t>задачи</w:t>
      </w:r>
      <w:r w:rsidRPr="007F26CD">
        <w:t xml:space="preserve"> </w:t>
      </w:r>
      <w:r>
        <w:t>в</w:t>
      </w:r>
      <w:r w:rsidRPr="007F26CD">
        <w:t xml:space="preserve"> </w:t>
      </w:r>
      <w:r>
        <w:rPr>
          <w:lang w:val="en-US"/>
        </w:rPr>
        <w:t>MS</w:t>
      </w:r>
      <w:r w:rsidRPr="007F26CD">
        <w:t xml:space="preserve"> </w:t>
      </w:r>
      <w:r>
        <w:rPr>
          <w:lang w:val="en-US"/>
        </w:rPr>
        <w:t>Excel</w:t>
      </w:r>
      <w:r w:rsidRPr="007F26CD">
        <w:t>.</w:t>
      </w:r>
    </w:p>
    <w:p w14:paraId="7DC95D20" w14:textId="77777777" w:rsidR="00916DFC" w:rsidRDefault="00916DFC" w:rsidP="00E26428">
      <w:pPr>
        <w:jc w:val="right"/>
      </w:pPr>
    </w:p>
    <w:p w14:paraId="62BC6F74" w14:textId="77777777" w:rsidR="00916DFC" w:rsidRDefault="00916DFC" w:rsidP="00E26428">
      <w:pPr>
        <w:jc w:val="right"/>
      </w:pPr>
    </w:p>
    <w:p w14:paraId="68E40D30" w14:textId="77777777" w:rsidR="00916DFC" w:rsidRDefault="00916DFC" w:rsidP="00E26428">
      <w:pPr>
        <w:jc w:val="right"/>
      </w:pPr>
    </w:p>
    <w:p w14:paraId="5891537A" w14:textId="77777777" w:rsidR="00916DFC" w:rsidRDefault="00916DFC" w:rsidP="00E26428">
      <w:pPr>
        <w:jc w:val="right"/>
      </w:pPr>
    </w:p>
    <w:p w14:paraId="59FCCB75" w14:textId="77777777" w:rsidR="00916DFC" w:rsidRDefault="00916DFC" w:rsidP="00E26428">
      <w:pPr>
        <w:jc w:val="right"/>
      </w:pPr>
    </w:p>
    <w:p w14:paraId="36323CD5" w14:textId="77777777" w:rsidR="00916DFC" w:rsidRDefault="00916DFC" w:rsidP="00E26428">
      <w:pPr>
        <w:jc w:val="right"/>
      </w:pPr>
    </w:p>
    <w:p w14:paraId="045D0529" w14:textId="77777777" w:rsidR="00916DFC" w:rsidRDefault="00916DFC" w:rsidP="00E26428">
      <w:pPr>
        <w:jc w:val="right"/>
      </w:pPr>
    </w:p>
    <w:p w14:paraId="13BD1C2B" w14:textId="77777777" w:rsidR="00916DFC" w:rsidRDefault="00916DFC" w:rsidP="00E26428">
      <w:pPr>
        <w:jc w:val="right"/>
      </w:pPr>
    </w:p>
    <w:p w14:paraId="48E6868C" w14:textId="77777777" w:rsidR="00916DFC" w:rsidRDefault="00916DFC" w:rsidP="00E26428">
      <w:pPr>
        <w:jc w:val="right"/>
      </w:pPr>
    </w:p>
    <w:p w14:paraId="65860B4C" w14:textId="77777777" w:rsidR="00916DFC" w:rsidRDefault="00916DFC" w:rsidP="00E26428">
      <w:pPr>
        <w:jc w:val="right"/>
      </w:pPr>
    </w:p>
    <w:p w14:paraId="725F9F82" w14:textId="77777777" w:rsidR="00916DFC" w:rsidRDefault="00916DFC" w:rsidP="00E26428">
      <w:pPr>
        <w:jc w:val="right"/>
      </w:pPr>
    </w:p>
    <w:p w14:paraId="4DD99CC3" w14:textId="77777777" w:rsidR="00916DFC" w:rsidRDefault="00916DFC" w:rsidP="00E26428">
      <w:pPr>
        <w:jc w:val="right"/>
      </w:pPr>
    </w:p>
    <w:p w14:paraId="6259DF72" w14:textId="77777777" w:rsidR="00916DFC" w:rsidRDefault="00916DFC" w:rsidP="00E26428">
      <w:pPr>
        <w:jc w:val="right"/>
      </w:pPr>
    </w:p>
    <w:p w14:paraId="5A0814C2" w14:textId="77777777" w:rsidR="00916DFC" w:rsidRDefault="00916DFC" w:rsidP="00E26428">
      <w:pPr>
        <w:jc w:val="right"/>
      </w:pPr>
    </w:p>
    <w:p w14:paraId="46C7B5F7" w14:textId="77777777" w:rsidR="00916DFC" w:rsidRDefault="00916DFC" w:rsidP="00E26428">
      <w:pPr>
        <w:jc w:val="right"/>
      </w:pPr>
    </w:p>
    <w:p w14:paraId="73E633E8" w14:textId="77777777" w:rsidR="00916DFC" w:rsidRDefault="00916DFC" w:rsidP="00E26428">
      <w:pPr>
        <w:jc w:val="right"/>
      </w:pPr>
    </w:p>
    <w:p w14:paraId="10FCBC8F" w14:textId="77777777" w:rsidR="00916DFC" w:rsidRDefault="00916DFC" w:rsidP="00E26428">
      <w:pPr>
        <w:jc w:val="right"/>
      </w:pPr>
    </w:p>
    <w:p w14:paraId="33D4F866" w14:textId="61623E4B" w:rsidR="00E26428" w:rsidRPr="007F26CD" w:rsidRDefault="00E26428" w:rsidP="00E26428">
      <w:pPr>
        <w:jc w:val="right"/>
      </w:pPr>
      <w:r>
        <w:t>Таблица</w:t>
      </w:r>
      <w:r w:rsidRPr="007F26CD">
        <w:t xml:space="preserve"> </w:t>
      </w:r>
      <w:r w:rsidR="007F26CD">
        <w:t>6</w:t>
      </w:r>
    </w:p>
    <w:p w14:paraId="0C4A349A" w14:textId="77777777" w:rsidR="00E26428" w:rsidRPr="007F26CD" w:rsidRDefault="00E26428" w:rsidP="00E26428">
      <w:pPr>
        <w:jc w:val="center"/>
      </w:pPr>
      <w:r>
        <w:t>Тестирование</w:t>
      </w:r>
      <w:r w:rsidRPr="007F26CD">
        <w:t xml:space="preserve"> </w:t>
      </w:r>
      <w:r>
        <w:t>работы</w:t>
      </w:r>
      <w:r w:rsidRPr="007F26CD">
        <w:t xml:space="preserve"> </w:t>
      </w:r>
      <w:r>
        <w:t>программы</w:t>
      </w:r>
      <w:r w:rsidRPr="007F26CD">
        <w:t xml:space="preserve"> </w:t>
      </w:r>
      <w:r>
        <w:t>и</w:t>
      </w:r>
      <w:r w:rsidRPr="007F26CD">
        <w:t xml:space="preserve"> </w:t>
      </w:r>
      <w:r>
        <w:t>проверка</w:t>
      </w:r>
      <w:r w:rsidRPr="007F26CD">
        <w:t xml:space="preserve"> </w:t>
      </w:r>
      <w:r>
        <w:t>результатов</w:t>
      </w:r>
      <w:r w:rsidRPr="007F26CD">
        <w:t xml:space="preserve"> </w:t>
      </w:r>
      <w:r>
        <w:t>решения</w:t>
      </w:r>
    </w:p>
    <w:tbl>
      <w:tblPr>
        <w:tblStyle w:val="af"/>
        <w:tblW w:w="0" w:type="auto"/>
        <w:tblInd w:w="-601" w:type="dxa"/>
        <w:tblLook w:val="04A0" w:firstRow="1" w:lastRow="0" w:firstColumn="1" w:lastColumn="0" w:noHBand="0" w:noVBand="1"/>
      </w:tblPr>
      <w:tblGrid>
        <w:gridCol w:w="615"/>
        <w:gridCol w:w="4438"/>
        <w:gridCol w:w="5119"/>
      </w:tblGrid>
      <w:tr w:rsidR="0098191A" w14:paraId="20F9DBA9" w14:textId="77777777" w:rsidTr="004C555B">
        <w:tc>
          <w:tcPr>
            <w:tcW w:w="656" w:type="dxa"/>
          </w:tcPr>
          <w:p w14:paraId="15D0BFBB" w14:textId="77777777" w:rsidR="00E26428" w:rsidRPr="001B05FC" w:rsidRDefault="00E26428" w:rsidP="004C555B">
            <w:pPr>
              <w:jc w:val="center"/>
              <w:rPr>
                <w:lang w:val="en-US"/>
              </w:rPr>
            </w:pPr>
            <w:r w:rsidRPr="001B05FC">
              <w:rPr>
                <w:lang w:val="en-US"/>
              </w:rPr>
              <w:t xml:space="preserve">№ </w:t>
            </w:r>
            <w:r>
              <w:t>п</w:t>
            </w:r>
            <w:r w:rsidRPr="001B05FC">
              <w:rPr>
                <w:lang w:val="en-US"/>
              </w:rPr>
              <w:t>.</w:t>
            </w:r>
            <w:r>
              <w:t>п</w:t>
            </w:r>
            <w:r w:rsidRPr="001B05FC">
              <w:rPr>
                <w:lang w:val="en-US"/>
              </w:rPr>
              <w:t>.</w:t>
            </w:r>
          </w:p>
        </w:tc>
        <w:tc>
          <w:tcPr>
            <w:tcW w:w="3455" w:type="dxa"/>
          </w:tcPr>
          <w:p w14:paraId="04581CDD" w14:textId="77777777" w:rsidR="00E26428" w:rsidRPr="00FF6D44" w:rsidRDefault="00E26428" w:rsidP="004C555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6061" w:type="dxa"/>
          </w:tcPr>
          <w:p w14:paraId="4357F90A" w14:textId="77777777" w:rsidR="00E26428" w:rsidRPr="00FF6D44" w:rsidRDefault="00E26428" w:rsidP="004C555B">
            <w:pPr>
              <w:jc w:val="center"/>
              <w:rPr>
                <w:lang w:val="en-US"/>
              </w:rPr>
            </w:pPr>
            <w:r>
              <w:t xml:space="preserve">Графическое отображение </w:t>
            </w:r>
          </w:p>
        </w:tc>
      </w:tr>
      <w:tr w:rsidR="0098191A" w14:paraId="008C9F6E" w14:textId="77777777" w:rsidTr="004C555B">
        <w:tc>
          <w:tcPr>
            <w:tcW w:w="656" w:type="dxa"/>
            <w:vAlign w:val="center"/>
          </w:tcPr>
          <w:p w14:paraId="2C6CB2DE" w14:textId="77777777" w:rsidR="00E26428" w:rsidRPr="00FF6D44" w:rsidRDefault="00E26428" w:rsidP="004C55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455" w:type="dxa"/>
            <w:vAlign w:val="center"/>
          </w:tcPr>
          <w:p w14:paraId="6116CBA2" w14:textId="486A6776" w:rsidR="00E26428" w:rsidRDefault="00916DFC" w:rsidP="004C555B">
            <w:pPr>
              <w:jc w:val="left"/>
            </w:pPr>
            <w:r>
              <w:rPr>
                <w:noProof/>
              </w:rPr>
              <w:drawing>
                <wp:inline distT="0" distB="0" distL="0" distR="0" wp14:anchorId="350FE459" wp14:editId="6D5893A9">
                  <wp:extent cx="2955948" cy="2088682"/>
                  <wp:effectExtent l="0" t="0" r="0" b="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4"/>
                          <a:srcRect l="3890" t="61069" r="75695" b="13285"/>
                          <a:stretch/>
                        </pic:blipFill>
                        <pic:spPr bwMode="auto">
                          <a:xfrm>
                            <a:off x="0" y="0"/>
                            <a:ext cx="2965360" cy="209533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1" w:type="dxa"/>
            <w:vAlign w:val="center"/>
          </w:tcPr>
          <w:p w14:paraId="428EEFA7" w14:textId="0E892A85" w:rsidR="00E26428" w:rsidRDefault="00D35B05" w:rsidP="004C555B">
            <w:pPr>
              <w:jc w:val="center"/>
            </w:pPr>
            <w:r>
              <w:object w:dxaOrig="6765" w:dyaOrig="6645" w14:anchorId="300D19D4">
                <v:shape id="_x0000_i1032" type="#_x0000_t75" style="width:270pt;height:265.5pt" o:ole="">
                  <v:imagedata r:id="rId45" o:title=""/>
                </v:shape>
                <o:OLEObject Type="Embed" ProgID="PBrush" ShapeID="_x0000_i1032" DrawAspect="Content" ObjectID="_1733580990" r:id="rId46"/>
              </w:object>
            </w:r>
          </w:p>
        </w:tc>
      </w:tr>
      <w:tr w:rsidR="0098191A" w14:paraId="2203EF17" w14:textId="77777777" w:rsidTr="004C555B">
        <w:tc>
          <w:tcPr>
            <w:tcW w:w="656" w:type="dxa"/>
            <w:vAlign w:val="center"/>
          </w:tcPr>
          <w:p w14:paraId="2DCCF68F" w14:textId="77777777" w:rsidR="00E26428" w:rsidRPr="00FF6D44" w:rsidRDefault="00E26428" w:rsidP="004C55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455" w:type="dxa"/>
            <w:vAlign w:val="center"/>
          </w:tcPr>
          <w:p w14:paraId="2B1B9D40" w14:textId="1BB05C03" w:rsidR="00E26428" w:rsidRDefault="00916DFC" w:rsidP="004C555B">
            <w:pPr>
              <w:jc w:val="left"/>
            </w:pPr>
            <w:r>
              <w:rPr>
                <w:noProof/>
              </w:rPr>
              <w:drawing>
                <wp:inline distT="0" distB="0" distL="0" distR="0" wp14:anchorId="57C69770" wp14:editId="48F9E630">
                  <wp:extent cx="2739569" cy="1665171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7"/>
                          <a:srcRect l="3727" t="61357" r="75210" b="15881"/>
                          <a:stretch/>
                        </pic:blipFill>
                        <pic:spPr bwMode="auto">
                          <a:xfrm>
                            <a:off x="0" y="0"/>
                            <a:ext cx="2748270" cy="16704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1" w:type="dxa"/>
            <w:vAlign w:val="center"/>
          </w:tcPr>
          <w:p w14:paraId="5D6C624C" w14:textId="0EC9C96A" w:rsidR="00E26428" w:rsidRDefault="004C171A" w:rsidP="004C555B">
            <w:pPr>
              <w:jc w:val="center"/>
            </w:pPr>
            <w:r>
              <w:object w:dxaOrig="6780" w:dyaOrig="6615" w14:anchorId="6CCDAC7F">
                <v:shape id="_x0000_i1033" type="#_x0000_t75" style="width:224.25pt;height:218.25pt" o:ole="">
                  <v:imagedata r:id="rId48" o:title=""/>
                </v:shape>
                <o:OLEObject Type="Embed" ProgID="PBrush" ShapeID="_x0000_i1033" DrawAspect="Content" ObjectID="_1733580991" r:id="rId49"/>
              </w:object>
            </w:r>
          </w:p>
        </w:tc>
      </w:tr>
      <w:tr w:rsidR="0098191A" w14:paraId="4DE60D9B" w14:textId="77777777" w:rsidTr="004C555B">
        <w:tc>
          <w:tcPr>
            <w:tcW w:w="656" w:type="dxa"/>
            <w:vAlign w:val="center"/>
          </w:tcPr>
          <w:p w14:paraId="0BF80FB0" w14:textId="77777777" w:rsidR="00E26428" w:rsidRDefault="00E26428" w:rsidP="004C55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3</w:t>
            </w:r>
          </w:p>
        </w:tc>
        <w:tc>
          <w:tcPr>
            <w:tcW w:w="3455" w:type="dxa"/>
            <w:vAlign w:val="center"/>
          </w:tcPr>
          <w:p w14:paraId="467E8D9B" w14:textId="62E98F92" w:rsidR="00E26428" w:rsidRDefault="00916DFC" w:rsidP="004C555B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535CBDA" wp14:editId="7C881A09">
                  <wp:extent cx="2939611" cy="1703672"/>
                  <wp:effectExtent l="0" t="0" r="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0"/>
                          <a:srcRect l="3242" t="62510" r="73265" b="13284"/>
                          <a:stretch/>
                        </pic:blipFill>
                        <pic:spPr bwMode="auto">
                          <a:xfrm>
                            <a:off x="0" y="0"/>
                            <a:ext cx="2948100" cy="170859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1" w:type="dxa"/>
            <w:vAlign w:val="center"/>
          </w:tcPr>
          <w:p w14:paraId="000B55C5" w14:textId="283A918C" w:rsidR="00E26428" w:rsidRDefault="004C171A" w:rsidP="004C555B">
            <w:pPr>
              <w:jc w:val="center"/>
              <w:rPr>
                <w:noProof/>
              </w:rPr>
            </w:pPr>
            <w:r>
              <w:object w:dxaOrig="6780" w:dyaOrig="6615" w14:anchorId="68F28033">
                <v:shape id="_x0000_i1034" type="#_x0000_t75" style="width:241.5pt;height:234.75pt" o:ole="">
                  <v:imagedata r:id="rId51" o:title=""/>
                </v:shape>
                <o:OLEObject Type="Embed" ProgID="PBrush" ShapeID="_x0000_i1034" DrawAspect="Content" ObjectID="_1733580992" r:id="rId52"/>
              </w:object>
            </w:r>
          </w:p>
        </w:tc>
      </w:tr>
      <w:tr w:rsidR="0098191A" w14:paraId="364D9F87" w14:textId="77777777" w:rsidTr="004C555B">
        <w:tc>
          <w:tcPr>
            <w:tcW w:w="656" w:type="dxa"/>
            <w:vAlign w:val="center"/>
          </w:tcPr>
          <w:p w14:paraId="0DA4BF24" w14:textId="77777777" w:rsidR="00E26428" w:rsidRDefault="00E26428" w:rsidP="004C55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3455" w:type="dxa"/>
            <w:vAlign w:val="center"/>
          </w:tcPr>
          <w:p w14:paraId="0445824D" w14:textId="39275C80" w:rsidR="00E26428" w:rsidRDefault="00916DFC" w:rsidP="004C555B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6147D42" wp14:editId="6BF31F4F">
                  <wp:extent cx="2613101" cy="1809550"/>
                  <wp:effectExtent l="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3"/>
                          <a:srcRect l="4051" t="59341" r="74885" b="14728"/>
                          <a:stretch/>
                        </pic:blipFill>
                        <pic:spPr bwMode="auto">
                          <a:xfrm>
                            <a:off x="0" y="0"/>
                            <a:ext cx="2622243" cy="18158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1" w:type="dxa"/>
            <w:vAlign w:val="center"/>
          </w:tcPr>
          <w:p w14:paraId="79A47C9E" w14:textId="6B471C3A" w:rsidR="00E26428" w:rsidRDefault="004C171A" w:rsidP="004C555B">
            <w:pPr>
              <w:jc w:val="center"/>
            </w:pPr>
            <w:r>
              <w:object w:dxaOrig="6780" w:dyaOrig="6615" w14:anchorId="407EE758">
                <v:shape id="_x0000_i1035" type="#_x0000_t75" style="width:229.5pt;height:223.5pt" o:ole="">
                  <v:imagedata r:id="rId54" o:title=""/>
                </v:shape>
                <o:OLEObject Type="Embed" ProgID="PBrush" ShapeID="_x0000_i1035" DrawAspect="Content" ObjectID="_1733580993" r:id="rId55"/>
              </w:object>
            </w:r>
          </w:p>
        </w:tc>
      </w:tr>
    </w:tbl>
    <w:p w14:paraId="5AEDC7B2" w14:textId="77777777" w:rsidR="00E26428" w:rsidRDefault="00E26428" w:rsidP="00E26428">
      <w:pPr>
        <w:jc w:val="center"/>
        <w:rPr>
          <w:lang w:val="en-US"/>
        </w:rPr>
      </w:pPr>
    </w:p>
    <w:p w14:paraId="6F12E6B5" w14:textId="77777777" w:rsidR="00E26428" w:rsidRPr="00B828E5" w:rsidRDefault="00E26428" w:rsidP="00E26428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ют.</w:t>
      </w:r>
      <w:r w:rsidRPr="00760A87">
        <w:t xml:space="preserve"> </w:t>
      </w:r>
      <w:r>
        <w:t>Данный факт подтверждает правильность написанного кода программы. Неопределенностей</w:t>
      </w:r>
      <w:r w:rsidRPr="00B828E5">
        <w:t xml:space="preserve"> </w:t>
      </w:r>
      <w:r>
        <w:t>при</w:t>
      </w:r>
      <w:r w:rsidRPr="00B828E5">
        <w:t xml:space="preserve"> </w:t>
      </w:r>
      <w:r>
        <w:t>решении</w:t>
      </w:r>
      <w:r w:rsidRPr="00B828E5">
        <w:t xml:space="preserve"> </w:t>
      </w:r>
      <w:r>
        <w:t>задачи</w:t>
      </w:r>
      <w:r w:rsidRPr="00B828E5">
        <w:t xml:space="preserve"> </w:t>
      </w:r>
      <w:r>
        <w:t>не</w:t>
      </w:r>
      <w:r w:rsidRPr="00B828E5">
        <w:t xml:space="preserve"> </w:t>
      </w:r>
      <w:r>
        <w:t>выявлена</w:t>
      </w:r>
      <w:r w:rsidRPr="00B828E5">
        <w:t>.</w:t>
      </w:r>
    </w:p>
    <w:p w14:paraId="0F04688B" w14:textId="0ED3D575" w:rsidR="00805638" w:rsidRPr="00B828E5" w:rsidRDefault="00805638">
      <w:pPr>
        <w:spacing w:after="200" w:line="276" w:lineRule="auto"/>
        <w:jc w:val="left"/>
      </w:pPr>
      <w:r w:rsidRPr="00B828E5">
        <w:br w:type="page"/>
      </w:r>
    </w:p>
    <w:p w14:paraId="0D81B8EA" w14:textId="0DAA449F" w:rsidR="00805638" w:rsidRPr="00E73CB7" w:rsidRDefault="00805638" w:rsidP="00805638">
      <w:pPr>
        <w:pStyle w:val="10"/>
      </w:pPr>
      <w:bookmarkStart w:id="28" w:name="_Toc122968245"/>
      <w:r>
        <w:lastRenderedPageBreak/>
        <w:t xml:space="preserve">Задание </w:t>
      </w:r>
      <w:r w:rsidRPr="00E73CB7">
        <w:t>7</w:t>
      </w:r>
      <w:bookmarkEnd w:id="28"/>
    </w:p>
    <w:p w14:paraId="449FA6E6" w14:textId="0F50D8F0" w:rsidR="00805638" w:rsidRPr="00D446C2" w:rsidRDefault="00805638" w:rsidP="00805638">
      <w:pPr>
        <w:pStyle w:val="2"/>
      </w:pPr>
      <w:bookmarkStart w:id="29" w:name="_Toc122968246"/>
      <w:r w:rsidRPr="00E73CB7">
        <w:t>7</w:t>
      </w:r>
      <w:r>
        <w:t>.1. Постановка задачи</w:t>
      </w:r>
      <w:bookmarkEnd w:id="29"/>
    </w:p>
    <w:p w14:paraId="5D341365" w14:textId="77777777" w:rsidR="00B828E5" w:rsidRPr="00AD6933" w:rsidRDefault="00B828E5" w:rsidP="00B828E5">
      <w:r w:rsidRPr="00AD6933">
        <w:t>7. Напечатать полную таблицу вычитания в виде:</w:t>
      </w:r>
    </w:p>
    <w:tbl>
      <w:tblPr>
        <w:tblW w:w="8880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2220"/>
        <w:gridCol w:w="2220"/>
        <w:gridCol w:w="2220"/>
        <w:gridCol w:w="2220"/>
      </w:tblGrid>
      <w:tr w:rsidR="00B828E5" w:rsidRPr="00F54D7B" w14:paraId="690FF219" w14:textId="77777777" w:rsidTr="00B828E5">
        <w:trPr>
          <w:trHeight w:val="75"/>
        </w:trPr>
        <w:tc>
          <w:tcPr>
            <w:tcW w:w="2220" w:type="dxa"/>
          </w:tcPr>
          <w:p w14:paraId="31D8F19E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– 1 = 0 </w:t>
            </w:r>
          </w:p>
        </w:tc>
        <w:tc>
          <w:tcPr>
            <w:tcW w:w="2220" w:type="dxa"/>
          </w:tcPr>
          <w:p w14:paraId="6ABA11C3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>2 – 1 = 1</w:t>
            </w:r>
          </w:p>
        </w:tc>
        <w:tc>
          <w:tcPr>
            <w:tcW w:w="2220" w:type="dxa"/>
          </w:tcPr>
          <w:p w14:paraId="7F485E19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20" w:type="dxa"/>
          </w:tcPr>
          <w:p w14:paraId="164ED361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– 1 = 8 </w:t>
            </w:r>
          </w:p>
        </w:tc>
      </w:tr>
      <w:tr w:rsidR="00B828E5" w:rsidRPr="00F54D7B" w14:paraId="56605775" w14:textId="77777777" w:rsidTr="00B828E5">
        <w:trPr>
          <w:trHeight w:val="75"/>
        </w:trPr>
        <w:tc>
          <w:tcPr>
            <w:tcW w:w="2220" w:type="dxa"/>
          </w:tcPr>
          <w:p w14:paraId="23C79C53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– 2 = –1 </w:t>
            </w:r>
          </w:p>
        </w:tc>
        <w:tc>
          <w:tcPr>
            <w:tcW w:w="2220" w:type="dxa"/>
          </w:tcPr>
          <w:p w14:paraId="3BC4DD91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– 2 = 0 </w:t>
            </w:r>
          </w:p>
        </w:tc>
        <w:tc>
          <w:tcPr>
            <w:tcW w:w="2220" w:type="dxa"/>
          </w:tcPr>
          <w:p w14:paraId="0A74CD1C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20" w:type="dxa"/>
          </w:tcPr>
          <w:p w14:paraId="3DED5EF3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– 2 = 7 </w:t>
            </w:r>
          </w:p>
        </w:tc>
      </w:tr>
      <w:tr w:rsidR="00B828E5" w:rsidRPr="00F54D7B" w14:paraId="75792713" w14:textId="77777777" w:rsidTr="00B828E5">
        <w:trPr>
          <w:trHeight w:val="75"/>
        </w:trPr>
        <w:tc>
          <w:tcPr>
            <w:tcW w:w="2220" w:type="dxa"/>
          </w:tcPr>
          <w:p w14:paraId="490812C6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20" w:type="dxa"/>
          </w:tcPr>
          <w:p w14:paraId="55C505A7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20" w:type="dxa"/>
          </w:tcPr>
          <w:p w14:paraId="0276BBB4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20" w:type="dxa"/>
          </w:tcPr>
          <w:p w14:paraId="200B8850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</w:tr>
      <w:tr w:rsidR="00B828E5" w:rsidRPr="00F54D7B" w14:paraId="17F64F19" w14:textId="77777777" w:rsidTr="00B828E5">
        <w:trPr>
          <w:trHeight w:val="75"/>
        </w:trPr>
        <w:tc>
          <w:tcPr>
            <w:tcW w:w="2220" w:type="dxa"/>
          </w:tcPr>
          <w:p w14:paraId="43DCF5B8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– 9 = –8 </w:t>
            </w:r>
          </w:p>
        </w:tc>
        <w:tc>
          <w:tcPr>
            <w:tcW w:w="2220" w:type="dxa"/>
          </w:tcPr>
          <w:p w14:paraId="0ECB6A64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– 9 = –7 </w:t>
            </w:r>
          </w:p>
        </w:tc>
        <w:tc>
          <w:tcPr>
            <w:tcW w:w="2220" w:type="dxa"/>
          </w:tcPr>
          <w:p w14:paraId="2CBD29F0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20" w:type="dxa"/>
          </w:tcPr>
          <w:p w14:paraId="6FFEAB16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– 9 = 0 </w:t>
            </w:r>
          </w:p>
        </w:tc>
      </w:tr>
    </w:tbl>
    <w:p w14:paraId="1A6D750A" w14:textId="139CDE73" w:rsidR="00805638" w:rsidRPr="00E73CB7" w:rsidRDefault="00805638" w:rsidP="00805638">
      <w:pPr>
        <w:pStyle w:val="2"/>
        <w:rPr>
          <w:lang w:val="en-US"/>
        </w:rPr>
      </w:pPr>
      <w:bookmarkStart w:id="30" w:name="_Toc122968247"/>
      <w:r>
        <w:rPr>
          <w:lang w:val="en-US"/>
        </w:rPr>
        <w:t>7</w:t>
      </w:r>
      <w:r w:rsidRPr="00E73CB7">
        <w:rPr>
          <w:lang w:val="en-US"/>
        </w:rPr>
        <w:t xml:space="preserve">.2. </w:t>
      </w:r>
      <w:r>
        <w:t>Решение</w:t>
      </w:r>
      <w:r w:rsidRPr="00E73CB7">
        <w:rPr>
          <w:lang w:val="en-US"/>
        </w:rPr>
        <w:t xml:space="preserve"> </w:t>
      </w:r>
      <w:r>
        <w:t>задачи</w:t>
      </w:r>
      <w:r w:rsidRPr="00E73CB7">
        <w:rPr>
          <w:lang w:val="en-US"/>
        </w:rPr>
        <w:t xml:space="preserve">, </w:t>
      </w:r>
      <w:r>
        <w:t>код</w:t>
      </w:r>
      <w:r w:rsidRPr="00E73CB7">
        <w:rPr>
          <w:lang w:val="en-US"/>
        </w:rPr>
        <w:t xml:space="preserve"> </w:t>
      </w:r>
      <w:r>
        <w:t>программы</w:t>
      </w:r>
      <w:bookmarkEnd w:id="30"/>
    </w:p>
    <w:p w14:paraId="6A766BEC" w14:textId="1C420156" w:rsidR="00805638" w:rsidRPr="001A7187" w:rsidRDefault="00805638" w:rsidP="00805638">
      <w:pPr>
        <w:jc w:val="right"/>
      </w:pPr>
      <w:r>
        <w:t xml:space="preserve">Таблица </w:t>
      </w:r>
      <w:r w:rsidRPr="001A7187">
        <w:t>7</w:t>
      </w:r>
    </w:p>
    <w:p w14:paraId="5C171AB1" w14:textId="77777777" w:rsidR="00805638" w:rsidRDefault="00805638" w:rsidP="00805638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8383"/>
      </w:tblGrid>
      <w:tr w:rsidR="00683665" w14:paraId="69B12701" w14:textId="77777777" w:rsidTr="00683665">
        <w:tc>
          <w:tcPr>
            <w:tcW w:w="656" w:type="dxa"/>
          </w:tcPr>
          <w:p w14:paraId="7D67EFF5" w14:textId="77777777" w:rsidR="00683665" w:rsidRDefault="00683665" w:rsidP="004C555B">
            <w:pPr>
              <w:jc w:val="center"/>
            </w:pPr>
            <w:r>
              <w:t>№ п.п.</w:t>
            </w:r>
          </w:p>
        </w:tc>
        <w:tc>
          <w:tcPr>
            <w:tcW w:w="8383" w:type="dxa"/>
          </w:tcPr>
          <w:p w14:paraId="176D8D48" w14:textId="77777777" w:rsidR="00683665" w:rsidRPr="00FF6D44" w:rsidRDefault="00683665" w:rsidP="004C555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683665" w14:paraId="35AC5DC1" w14:textId="77777777" w:rsidTr="00683665">
        <w:tc>
          <w:tcPr>
            <w:tcW w:w="656" w:type="dxa"/>
            <w:vAlign w:val="center"/>
          </w:tcPr>
          <w:p w14:paraId="4C322EF3" w14:textId="77777777" w:rsidR="00683665" w:rsidRPr="00FF6D44" w:rsidRDefault="00683665" w:rsidP="004C55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383" w:type="dxa"/>
            <w:vAlign w:val="center"/>
          </w:tcPr>
          <w:p w14:paraId="3C3FF519" w14:textId="1D7B0D11" w:rsidR="00683665" w:rsidRDefault="00683665" w:rsidP="004C555B">
            <w:pPr>
              <w:jc w:val="left"/>
            </w:pPr>
            <w:r>
              <w:rPr>
                <w:noProof/>
              </w:rPr>
              <w:drawing>
                <wp:inline distT="0" distB="0" distL="0" distR="0" wp14:anchorId="14B117D3" wp14:editId="486A4D75">
                  <wp:extent cx="3901000" cy="1158240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6"/>
                          <a:srcRect t="58902" r="49130" b="14246"/>
                          <a:stretch/>
                        </pic:blipFill>
                        <pic:spPr bwMode="auto">
                          <a:xfrm>
                            <a:off x="0" y="0"/>
                            <a:ext cx="3915526" cy="116255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9B4B282" w14:textId="77777777" w:rsidR="00805638" w:rsidRDefault="00805638" w:rsidP="00805638">
      <w:pPr>
        <w:jc w:val="center"/>
        <w:rPr>
          <w:lang w:val="en-US"/>
        </w:rPr>
      </w:pPr>
    </w:p>
    <w:p w14:paraId="527DEADF" w14:textId="28BE6369" w:rsidR="009D0D6F" w:rsidRDefault="00805638" w:rsidP="00805638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ют</w:t>
      </w:r>
      <w:r w:rsidR="001A2F85">
        <w:t xml:space="preserve"> во всех вариантах, кроме 3</w:t>
      </w:r>
      <w:r>
        <w:t>.</w:t>
      </w:r>
      <w:r w:rsidRPr="00760A87">
        <w:t xml:space="preserve"> </w:t>
      </w:r>
      <w:r w:rsidR="001A2F85">
        <w:t xml:space="preserve">Имеются расхождения в ответах, вероятно это связано с расхождением способов вычисления функций в двух разных программах. </w:t>
      </w:r>
      <w:r>
        <w:t>Данный факт подтверждает правильность написанного кода программы. Неопределенностей при решении задачи выявлена.</w:t>
      </w:r>
    </w:p>
    <w:p w14:paraId="3DE354D2" w14:textId="77777777" w:rsidR="00C05521" w:rsidRDefault="00C05521">
      <w:pPr>
        <w:spacing w:after="200" w:line="276" w:lineRule="auto"/>
        <w:jc w:val="left"/>
        <w:rPr>
          <w:rFonts w:eastAsiaTheme="majorEastAsia" w:cstheme="majorBidi"/>
          <w:b/>
          <w:bCs/>
          <w:szCs w:val="28"/>
        </w:rPr>
      </w:pPr>
      <w:r>
        <w:br w:type="page"/>
      </w:r>
    </w:p>
    <w:p w14:paraId="0260D665" w14:textId="094BD97D" w:rsidR="009D0D6F" w:rsidRPr="009636AC" w:rsidRDefault="009D0D6F" w:rsidP="009D0D6F">
      <w:pPr>
        <w:pStyle w:val="10"/>
      </w:pPr>
      <w:bookmarkStart w:id="31" w:name="_Toc122968248"/>
      <w:r>
        <w:lastRenderedPageBreak/>
        <w:t xml:space="preserve">Задание </w:t>
      </w:r>
      <w:r w:rsidRPr="009636AC">
        <w:t>8</w:t>
      </w:r>
      <w:bookmarkEnd w:id="31"/>
    </w:p>
    <w:p w14:paraId="580D8E8C" w14:textId="1B4CED40" w:rsidR="009D0D6F" w:rsidRPr="00D446C2" w:rsidRDefault="009D0D6F" w:rsidP="009D0D6F">
      <w:pPr>
        <w:pStyle w:val="2"/>
      </w:pPr>
      <w:bookmarkStart w:id="32" w:name="_Toc122968249"/>
      <w:r w:rsidRPr="009636AC">
        <w:t>8</w:t>
      </w:r>
      <w:r>
        <w:t>.1. Постановка задачи</w:t>
      </w:r>
      <w:bookmarkEnd w:id="32"/>
    </w:p>
    <w:p w14:paraId="1B13E2F6" w14:textId="77777777" w:rsidR="009636AC" w:rsidRPr="00AD6933" w:rsidRDefault="009636AC" w:rsidP="009636AC">
      <w:r w:rsidRPr="00AD6933">
        <w:t xml:space="preserve">8. Переделать программу (класс) задания 1 лабораторной работы 4 о нахождении значений 2-х функций в класс без метода </w:t>
      </w:r>
      <w:r w:rsidRPr="00AD6933">
        <w:rPr>
          <w:lang w:val="en-US"/>
        </w:rPr>
        <w:t>main</w:t>
      </w:r>
      <w:r w:rsidRPr="00AD6933">
        <w:t xml:space="preserve"> с названием </w:t>
      </w:r>
      <w:r w:rsidRPr="00AD6933">
        <w:rPr>
          <w:lang w:val="en-US"/>
        </w:rPr>
        <w:t>FunctionMy</w:t>
      </w:r>
      <w:r w:rsidRPr="00AD6933">
        <w:t xml:space="preserve">. Метод </w:t>
      </w:r>
      <w:r w:rsidRPr="00AD6933">
        <w:rPr>
          <w:lang w:val="en-US"/>
        </w:rPr>
        <w:t>main</w:t>
      </w:r>
      <w:r w:rsidRPr="00AD6933">
        <w:t xml:space="preserve"> заменить на метод </w:t>
      </w:r>
      <w:r w:rsidRPr="00AD6933">
        <w:rPr>
          <w:lang w:val="en-US"/>
        </w:rPr>
        <w:t>FunctionMy</w:t>
      </w:r>
      <w:r w:rsidRPr="00AD6933">
        <w:t xml:space="preserve"> </w:t>
      </w:r>
      <w:r w:rsidRPr="00AD6933">
        <w:rPr>
          <w:lang w:val="en-US"/>
        </w:rPr>
        <w:t>c</w:t>
      </w:r>
      <w:r w:rsidRPr="00AD6933">
        <w:t xml:space="preserve"> входными данными. Создать программу, взаимодействующую с классом </w:t>
      </w:r>
      <w:r w:rsidRPr="00AD6933">
        <w:rPr>
          <w:lang w:val="en-US"/>
        </w:rPr>
        <w:t>FunctionMy</w:t>
      </w:r>
      <w:r w:rsidRPr="00AD6933">
        <w:t xml:space="preserve">, в которой пользователь в цикле находит сумму 10 значений функции изменяя только один параметр функции в цикле, остальные параметры, которые входя в формулу, считаются константами. Взаимодействие с классом </w:t>
      </w:r>
      <w:r w:rsidRPr="00AD6933">
        <w:rPr>
          <w:lang w:val="en-US"/>
        </w:rPr>
        <w:t>FunctionMy</w:t>
      </w:r>
      <w:r w:rsidRPr="00AD6933">
        <w:t xml:space="preserve"> сделать в виде наследования.</w:t>
      </w:r>
    </w:p>
    <w:p w14:paraId="7EB48450" w14:textId="1502FC51" w:rsidR="009D0D6F" w:rsidRDefault="009D0D6F" w:rsidP="009D0D6F">
      <w:pPr>
        <w:pStyle w:val="2"/>
      </w:pPr>
      <w:bookmarkStart w:id="33" w:name="_Toc122968250"/>
      <w:r w:rsidRPr="009636AC">
        <w:t xml:space="preserve">8.2. </w:t>
      </w:r>
      <w:r>
        <w:t>Решение</w:t>
      </w:r>
      <w:r w:rsidRPr="009636AC">
        <w:t xml:space="preserve"> </w:t>
      </w:r>
      <w:r>
        <w:t>задачи</w:t>
      </w:r>
      <w:r w:rsidRPr="009636AC">
        <w:t xml:space="preserve">, </w:t>
      </w:r>
      <w:r>
        <w:t>код</w:t>
      </w:r>
      <w:r w:rsidRPr="009636AC">
        <w:t xml:space="preserve"> </w:t>
      </w:r>
      <w:r>
        <w:t>программы</w:t>
      </w:r>
      <w:bookmarkEnd w:id="33"/>
    </w:p>
    <w:p w14:paraId="50FBC165" w14:textId="77777777" w:rsidR="00D418C9" w:rsidRPr="00D418C9" w:rsidRDefault="00D418C9" w:rsidP="00D418C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static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sk8Lab6 {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class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unctionMy {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D418C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unctionMy1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d = 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D418C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log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d) + ((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.5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(d * d) + 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/ (</w:t>
      </w:r>
      <w:r w:rsidRPr="00D418C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y)))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D418C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unctionMy2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418C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(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y)*(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y))+(</w:t>
      </w:r>
      <w:r w:rsidRPr="00D418C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418C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+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d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)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/(</w:t>
      </w:r>
      <w:r w:rsidRPr="00D418C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log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+ 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- </w:t>
      </w:r>
      <w:r w:rsidRPr="00D418C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D418C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 = 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D418C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 = 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n &lt; 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D418C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418C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y"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 = sc.nextDouble()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 += FunctionMy.</w:t>
      </w:r>
      <w:r w:rsidRPr="00D418C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unctionMy1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) + FunctionMy.</w:t>
      </w:r>
      <w:r w:rsidRPr="00D418C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unctionMy2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)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ystem.</w:t>
      </w:r>
      <w:r w:rsidRPr="00D418C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sum)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2E9672B6" w14:textId="77777777" w:rsidR="00D418C9" w:rsidRPr="00D418C9" w:rsidRDefault="00D418C9" w:rsidP="00D418C9">
      <w:pPr>
        <w:rPr>
          <w:lang w:val="en-US"/>
        </w:rPr>
      </w:pPr>
    </w:p>
    <w:p w14:paraId="2DC08F2A" w14:textId="77777777" w:rsidR="00D418C9" w:rsidRDefault="00D418C9" w:rsidP="009D0D6F">
      <w:pPr>
        <w:jc w:val="right"/>
      </w:pPr>
    </w:p>
    <w:p w14:paraId="0CD3A4F3" w14:textId="77777777" w:rsidR="00D418C9" w:rsidRDefault="00D418C9" w:rsidP="009D0D6F">
      <w:pPr>
        <w:jc w:val="right"/>
      </w:pPr>
    </w:p>
    <w:p w14:paraId="76E4EFE2" w14:textId="77777777" w:rsidR="00D418C9" w:rsidRDefault="00D418C9" w:rsidP="009D0D6F">
      <w:pPr>
        <w:jc w:val="right"/>
      </w:pPr>
    </w:p>
    <w:p w14:paraId="1D3AA69F" w14:textId="77777777" w:rsidR="00D418C9" w:rsidRDefault="00D418C9" w:rsidP="009D0D6F">
      <w:pPr>
        <w:jc w:val="right"/>
      </w:pPr>
    </w:p>
    <w:p w14:paraId="0124071D" w14:textId="77777777" w:rsidR="00D418C9" w:rsidRDefault="00D418C9" w:rsidP="009D0D6F">
      <w:pPr>
        <w:jc w:val="right"/>
      </w:pPr>
    </w:p>
    <w:p w14:paraId="3180887C" w14:textId="77777777" w:rsidR="00D418C9" w:rsidRDefault="00D418C9" w:rsidP="009D0D6F">
      <w:pPr>
        <w:jc w:val="right"/>
      </w:pPr>
    </w:p>
    <w:p w14:paraId="59F8B75E" w14:textId="77777777" w:rsidR="00D418C9" w:rsidRDefault="00D418C9" w:rsidP="009D0D6F">
      <w:pPr>
        <w:jc w:val="right"/>
      </w:pPr>
    </w:p>
    <w:p w14:paraId="43B7F0F7" w14:textId="77777777" w:rsidR="00D418C9" w:rsidRDefault="00D418C9" w:rsidP="009D0D6F">
      <w:pPr>
        <w:jc w:val="right"/>
      </w:pPr>
    </w:p>
    <w:p w14:paraId="6A3F107E" w14:textId="77777777" w:rsidR="00D418C9" w:rsidRDefault="00D418C9" w:rsidP="009D0D6F">
      <w:pPr>
        <w:jc w:val="right"/>
      </w:pPr>
    </w:p>
    <w:p w14:paraId="1B4A0EF4" w14:textId="77777777" w:rsidR="00D418C9" w:rsidRDefault="00D418C9" w:rsidP="009D0D6F">
      <w:pPr>
        <w:jc w:val="right"/>
      </w:pPr>
    </w:p>
    <w:p w14:paraId="5C190E10" w14:textId="77777777" w:rsidR="00D418C9" w:rsidRDefault="00D418C9" w:rsidP="009D0D6F">
      <w:pPr>
        <w:jc w:val="right"/>
      </w:pPr>
    </w:p>
    <w:p w14:paraId="7633B782" w14:textId="77777777" w:rsidR="00D418C9" w:rsidRDefault="00D418C9" w:rsidP="009D0D6F">
      <w:pPr>
        <w:jc w:val="right"/>
      </w:pPr>
    </w:p>
    <w:p w14:paraId="4C8772C5" w14:textId="483D640A" w:rsidR="009D0D6F" w:rsidRPr="009D0D6F" w:rsidRDefault="009D0D6F" w:rsidP="009D0D6F">
      <w:pPr>
        <w:jc w:val="right"/>
      </w:pPr>
      <w:r>
        <w:lastRenderedPageBreak/>
        <w:t xml:space="preserve">Таблица </w:t>
      </w:r>
      <w:r w:rsidRPr="009D0D6F">
        <w:t>8</w:t>
      </w:r>
    </w:p>
    <w:p w14:paraId="034ADC24" w14:textId="77777777" w:rsidR="009D0D6F" w:rsidRDefault="009D0D6F" w:rsidP="009D0D6F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120"/>
        <w:gridCol w:w="7942"/>
      </w:tblGrid>
      <w:tr w:rsidR="00903D99" w14:paraId="04F05F27" w14:textId="77777777" w:rsidTr="00903D99">
        <w:trPr>
          <w:trHeight w:val="900"/>
        </w:trPr>
        <w:tc>
          <w:tcPr>
            <w:tcW w:w="1120" w:type="dxa"/>
          </w:tcPr>
          <w:p w14:paraId="69EC0C1F" w14:textId="77777777" w:rsidR="00903D99" w:rsidRDefault="00903D99" w:rsidP="00F96089">
            <w:pPr>
              <w:jc w:val="center"/>
            </w:pPr>
            <w:r>
              <w:t>№ п.п.</w:t>
            </w:r>
          </w:p>
        </w:tc>
        <w:tc>
          <w:tcPr>
            <w:tcW w:w="7942" w:type="dxa"/>
          </w:tcPr>
          <w:p w14:paraId="1F99E033" w14:textId="77777777" w:rsidR="00903D99" w:rsidRPr="00FF6D44" w:rsidRDefault="00903D99" w:rsidP="00F96089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903D99" w14:paraId="5485D4A4" w14:textId="77777777" w:rsidTr="00903D99">
        <w:trPr>
          <w:trHeight w:val="3888"/>
        </w:trPr>
        <w:tc>
          <w:tcPr>
            <w:tcW w:w="1120" w:type="dxa"/>
            <w:vAlign w:val="center"/>
          </w:tcPr>
          <w:p w14:paraId="147F1D55" w14:textId="77777777" w:rsidR="00903D99" w:rsidRPr="00FF6D44" w:rsidRDefault="00903D99" w:rsidP="00F9608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942" w:type="dxa"/>
            <w:vAlign w:val="center"/>
          </w:tcPr>
          <w:p w14:paraId="6B950843" w14:textId="0B521B87" w:rsidR="00903D99" w:rsidRDefault="00903D99" w:rsidP="00F96089">
            <w:pPr>
              <w:jc w:val="left"/>
            </w:pPr>
            <w:r>
              <w:rPr>
                <w:noProof/>
              </w:rPr>
              <w:drawing>
                <wp:inline distT="0" distB="0" distL="0" distR="0" wp14:anchorId="67F6B486" wp14:editId="68808D45">
                  <wp:extent cx="4257188" cy="2316027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7"/>
                          <a:srcRect l="3812" t="64713" r="77131" b="16855"/>
                          <a:stretch/>
                        </pic:blipFill>
                        <pic:spPr bwMode="auto">
                          <a:xfrm>
                            <a:off x="0" y="0"/>
                            <a:ext cx="4284300" cy="233077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1F60C98" w14:textId="77777777" w:rsidR="009D0D6F" w:rsidRDefault="009D0D6F" w:rsidP="009D0D6F">
      <w:pPr>
        <w:jc w:val="center"/>
        <w:rPr>
          <w:lang w:val="en-US"/>
        </w:rPr>
      </w:pPr>
    </w:p>
    <w:p w14:paraId="474DFE8E" w14:textId="426AF7C9" w:rsidR="009D0D6F" w:rsidRDefault="009D0D6F" w:rsidP="009D0D6F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ют</w:t>
      </w:r>
      <w:r w:rsidRPr="009D0D6F">
        <w:t xml:space="preserve">. </w:t>
      </w:r>
      <w:r>
        <w:t>Данный факт подтверждает правильность написанного кода программы. Неопределенностей при решении задачи выявлена.</w:t>
      </w:r>
    </w:p>
    <w:p w14:paraId="2AF86C3E" w14:textId="77777777" w:rsidR="009D0D6F" w:rsidRDefault="009D0D6F">
      <w:pPr>
        <w:spacing w:after="200" w:line="276" w:lineRule="auto"/>
        <w:jc w:val="left"/>
      </w:pPr>
      <w:r>
        <w:br w:type="page"/>
      </w:r>
    </w:p>
    <w:p w14:paraId="18F567A4" w14:textId="2BA7EAF9" w:rsidR="001A568F" w:rsidRPr="009636AC" w:rsidRDefault="001A568F" w:rsidP="001A568F">
      <w:pPr>
        <w:pStyle w:val="10"/>
      </w:pPr>
      <w:bookmarkStart w:id="34" w:name="_Toc122968251"/>
      <w:r>
        <w:lastRenderedPageBreak/>
        <w:t xml:space="preserve">Задание </w:t>
      </w:r>
      <w:r w:rsidRPr="009636AC">
        <w:t>9</w:t>
      </w:r>
      <w:bookmarkEnd w:id="34"/>
    </w:p>
    <w:p w14:paraId="1995C577" w14:textId="3EBC841B" w:rsidR="001A568F" w:rsidRPr="00D446C2" w:rsidRDefault="001A568F" w:rsidP="001A568F">
      <w:pPr>
        <w:pStyle w:val="2"/>
      </w:pPr>
      <w:bookmarkStart w:id="35" w:name="_Toc122968252"/>
      <w:r w:rsidRPr="009636AC">
        <w:t>9</w:t>
      </w:r>
      <w:r>
        <w:t>.1. Постановка задачи</w:t>
      </w:r>
      <w:bookmarkEnd w:id="35"/>
    </w:p>
    <w:p w14:paraId="74D51421" w14:textId="6BC18588" w:rsidR="009636AC" w:rsidRPr="009636AC" w:rsidRDefault="009636AC" w:rsidP="009636AC">
      <w:pPr>
        <w:rPr>
          <w:color w:val="000000" w:themeColor="text1"/>
        </w:rPr>
      </w:pPr>
      <w:r w:rsidRPr="009636AC">
        <w:rPr>
          <w:color w:val="000000" w:themeColor="text1"/>
        </w:rPr>
        <w:t xml:space="preserve">9. Написать программу вычисление корня р-й степени (степень вводиться с клавиатуры) в рамках итерационной процедуры </w:t>
      </w:r>
      <w:r w:rsidRPr="009636AC">
        <w:rPr>
          <w:color w:val="000000" w:themeColor="text1"/>
          <w:position w:val="-12"/>
        </w:rPr>
        <w:object w:dxaOrig="859" w:dyaOrig="440" w14:anchorId="70FA67E6">
          <v:shape id="_x0000_i1036" type="#_x0000_t75" style="width:43.5pt;height:21.75pt" o:ole="">
            <v:imagedata r:id="rId58" o:title=""/>
          </v:shape>
          <o:OLEObject Type="Embed" ProgID="Equation.DSMT4" ShapeID="_x0000_i1036" DrawAspect="Content" ObjectID="_1733580994" r:id="rId59"/>
        </w:object>
      </w:r>
      <w:r w:rsidRPr="009636AC">
        <w:rPr>
          <w:color w:val="000000" w:themeColor="text1"/>
        </w:rPr>
        <w:t xml:space="preserve">. Для определения используется итерационная процедура на основе формулы Ньютона </w:t>
      </w:r>
      <w:r w:rsidRPr="009636AC">
        <w:rPr>
          <w:color w:val="000000" w:themeColor="text1"/>
          <w:position w:val="-36"/>
        </w:rPr>
        <w:object w:dxaOrig="3080" w:dyaOrig="859" w14:anchorId="5170E3F5">
          <v:shape id="_x0000_i1037" type="#_x0000_t75" style="width:153.75pt;height:43.5pt" o:ole="">
            <v:imagedata r:id="rId60" o:title=""/>
          </v:shape>
          <o:OLEObject Type="Embed" ProgID="Equation.DSMT4" ShapeID="_x0000_i1037" DrawAspect="Content" ObjectID="_1733580995" r:id="rId61"/>
        </w:object>
      </w:r>
      <w:r w:rsidRPr="009636AC">
        <w:rPr>
          <w:color w:val="000000" w:themeColor="text1"/>
        </w:rPr>
        <w:t xml:space="preserve">, </w:t>
      </w:r>
      <w:r w:rsidRPr="009636AC">
        <w:rPr>
          <w:color w:val="000000" w:themeColor="text1"/>
          <w:position w:val="-10"/>
        </w:rPr>
        <w:object w:dxaOrig="1240" w:dyaOrig="340" w14:anchorId="72E5FC27">
          <v:shape id="_x0000_i1038" type="#_x0000_t75" style="width:62.25pt;height:16.5pt" o:ole="">
            <v:imagedata r:id="rId62" o:title=""/>
          </v:shape>
          <o:OLEObject Type="Embed" ProgID="Equation.DSMT4" ShapeID="_x0000_i1038" DrawAspect="Content" ObjectID="_1733580996" r:id="rId63"/>
        </w:object>
      </w:r>
      <w:r w:rsidRPr="009636AC">
        <w:rPr>
          <w:color w:val="000000" w:themeColor="text1"/>
        </w:rPr>
        <w:t xml:space="preserve">, при этом </w:t>
      </w:r>
      <w:r w:rsidRPr="009636AC">
        <w:rPr>
          <w:color w:val="000000" w:themeColor="text1"/>
          <w:position w:val="-12"/>
        </w:rPr>
        <w:object w:dxaOrig="1480" w:dyaOrig="700" w14:anchorId="7C074F50">
          <v:shape id="_x0000_i1039" type="#_x0000_t75" style="width:74.25pt;height:35.25pt" o:ole="">
            <v:imagedata r:id="rId64" o:title=""/>
          </v:shape>
          <o:OLEObject Type="Embed" ProgID="Equation.DSMT4" ShapeID="_x0000_i1039" DrawAspect="Content" ObjectID="_1733580997" r:id="rId65"/>
        </w:object>
      </w:r>
      <w:r w:rsidRPr="009636AC">
        <w:rPr>
          <w:color w:val="000000" w:themeColor="text1"/>
        </w:rPr>
        <w:t xml:space="preserve">. Остановка итерационной процедуры </w:t>
      </w:r>
      <w:r w:rsidRPr="009636AC">
        <w:rPr>
          <w:color w:val="000000" w:themeColor="text1"/>
          <w:position w:val="-14"/>
        </w:rPr>
        <w:object w:dxaOrig="1480" w:dyaOrig="420" w14:anchorId="3F7AA6AD">
          <v:shape id="_x0000_i1040" type="#_x0000_t75" style="width:74.25pt;height:21pt" o:ole="">
            <v:imagedata r:id="rId66" o:title=""/>
          </v:shape>
          <o:OLEObject Type="Embed" ProgID="Equation.DSMT4" ShapeID="_x0000_i1040" DrawAspect="Content" ObjectID="_1733580998" r:id="rId67"/>
        </w:object>
      </w:r>
      <w:r w:rsidRPr="009636AC">
        <w:rPr>
          <w:color w:val="000000" w:themeColor="text1"/>
        </w:rPr>
        <w:t xml:space="preserve">, где </w:t>
      </w:r>
      <w:r w:rsidRPr="009636AC">
        <w:rPr>
          <w:color w:val="000000" w:themeColor="text1"/>
          <w:position w:val="-6"/>
        </w:rPr>
        <w:object w:dxaOrig="200" w:dyaOrig="240" w14:anchorId="5F590301">
          <v:shape id="_x0000_i1041" type="#_x0000_t75" style="width:9.75pt;height:12pt" o:ole="">
            <v:imagedata r:id="rId68" o:title=""/>
          </v:shape>
          <o:OLEObject Type="Embed" ProgID="Equation.DSMT4" ShapeID="_x0000_i1041" DrawAspect="Content" ObjectID="_1733580999" r:id="rId69"/>
        </w:object>
      </w:r>
      <w:r w:rsidRPr="009636AC">
        <w:rPr>
          <w:color w:val="000000" w:themeColor="text1"/>
        </w:rPr>
        <w:t xml:space="preserve"> – точность вычисления. В рамках программы определить число ит</w:t>
      </w:r>
      <w:r w:rsidR="006455D8">
        <w:rPr>
          <w:color w:val="000000" w:themeColor="text1"/>
        </w:rPr>
        <w:t>е</w:t>
      </w:r>
      <w:r w:rsidRPr="009636AC">
        <w:rPr>
          <w:color w:val="000000" w:themeColor="text1"/>
        </w:rPr>
        <w:t>раций, которые потребовались для отыскания корня р-й степени в рамках цикла с параметром для точности от 10</w:t>
      </w:r>
      <w:r w:rsidRPr="009636AC">
        <w:rPr>
          <w:color w:val="000000" w:themeColor="text1"/>
          <w:vertAlign w:val="superscript"/>
        </w:rPr>
        <w:t>-2</w:t>
      </w:r>
      <w:r w:rsidRPr="009636AC">
        <w:rPr>
          <w:color w:val="000000" w:themeColor="text1"/>
        </w:rPr>
        <w:t xml:space="preserve"> до 10</w:t>
      </w:r>
      <w:r w:rsidRPr="009636AC">
        <w:rPr>
          <w:color w:val="000000" w:themeColor="text1"/>
          <w:vertAlign w:val="superscript"/>
        </w:rPr>
        <w:t>-6</w:t>
      </w:r>
      <w:r w:rsidRPr="009636AC">
        <w:rPr>
          <w:color w:val="000000" w:themeColor="text1"/>
        </w:rPr>
        <w:t>, шаг 10</w:t>
      </w:r>
      <w:r w:rsidRPr="009636AC">
        <w:rPr>
          <w:color w:val="000000" w:themeColor="text1"/>
          <w:vertAlign w:val="superscript"/>
        </w:rPr>
        <w:t>-1</w:t>
      </w:r>
      <w:r w:rsidRPr="009636AC">
        <w:rPr>
          <w:color w:val="000000" w:themeColor="text1"/>
        </w:rPr>
        <w:t>. Организовать форматированный вывод результатов в виде: Точность</w:t>
      </w:r>
      <w:r w:rsidRPr="009636AC">
        <w:rPr>
          <w:color w:val="000000" w:themeColor="text1"/>
        </w:rPr>
        <w:tab/>
        <w:t>Корень</w:t>
      </w:r>
      <w:r w:rsidRPr="009636AC">
        <w:rPr>
          <w:color w:val="000000" w:themeColor="text1"/>
        </w:rPr>
        <w:tab/>
        <w:t>Число итераций.</w:t>
      </w:r>
    </w:p>
    <w:p w14:paraId="728A6969" w14:textId="16873FC7" w:rsidR="001A568F" w:rsidRDefault="001A568F" w:rsidP="001A568F">
      <w:pPr>
        <w:pStyle w:val="2"/>
      </w:pPr>
      <w:bookmarkStart w:id="36" w:name="_Toc122968253"/>
      <w:r w:rsidRPr="00416D5E">
        <w:t xml:space="preserve">9.2. </w:t>
      </w:r>
      <w:r>
        <w:t>Решение</w:t>
      </w:r>
      <w:r w:rsidRPr="00416D5E">
        <w:t xml:space="preserve"> </w:t>
      </w:r>
      <w:r>
        <w:t>задачи</w:t>
      </w:r>
      <w:r w:rsidRPr="00416D5E">
        <w:t xml:space="preserve">, </w:t>
      </w:r>
      <w:r>
        <w:t>код</w:t>
      </w:r>
      <w:r w:rsidRPr="00416D5E">
        <w:t xml:space="preserve"> </w:t>
      </w:r>
      <w:r>
        <w:t>программы</w:t>
      </w:r>
      <w:bookmarkEnd w:id="36"/>
    </w:p>
    <w:p w14:paraId="0F644EED" w14:textId="77777777" w:rsidR="00655106" w:rsidRPr="00655106" w:rsidRDefault="00655106" w:rsidP="0065510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mport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public class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Tsk9Lab6 {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void </w:t>
      </w:r>
      <w:r w:rsidRPr="00655106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tring[] args) {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Scanner in=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new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(System.</w:t>
      </w:r>
      <w:r w:rsidRPr="0065510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0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65510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65510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input p"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 = in.nextDouble()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65510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65510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input x"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 = in.nextDouble()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65510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65510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input y0"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while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y0 = in.nextDouble())&gt;= Math.</w:t>
      </w:r>
      <w:r w:rsidRPr="0065510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exp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Math.</w:t>
      </w:r>
      <w:r w:rsidRPr="0065510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log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x*(p+</w:t>
      </w:r>
      <w:r w:rsidRPr="0065510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/p)){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System.</w:t>
      </w:r>
      <w:r w:rsidRPr="0065510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65510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wrong"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n = </w:t>
      </w:r>
      <w:r w:rsidRPr="0065510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for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double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ep = </w:t>
      </w:r>
      <w:r w:rsidRPr="0065510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000001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ep &lt;= </w:t>
      </w:r>
      <w:r w:rsidRPr="0065510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01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ep/=</w:t>
      </w:r>
      <w:r w:rsidRPr="0065510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1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{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y = </w:t>
      </w:r>
      <w:r w:rsidRPr="0065510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while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Math.</w:t>
      </w:r>
      <w:r w:rsidRPr="0065510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abs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y - y0) &gt; ep){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y = (</w:t>
      </w:r>
      <w:r w:rsidRPr="0065510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/p)*((p - </w:t>
      </w:r>
      <w:r w:rsidRPr="0065510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*y0+(x/Math.</w:t>
      </w:r>
      <w:r w:rsidRPr="0065510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y0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p - </w:t>
      </w:r>
      <w:r w:rsidRPr="0065510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0 = y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++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f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Math.</w:t>
      </w:r>
      <w:r w:rsidRPr="0065510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abs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y - y0)&lt;=ep){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System.</w:t>
      </w:r>
      <w:r w:rsidRPr="0065510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65510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Точность "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ep + </w:t>
      </w:r>
      <w:r w:rsidRPr="0065510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 Корень  "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y + </w:t>
      </w:r>
      <w:r w:rsidRPr="0065510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 Число итераций  "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n)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}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5DA66997" w14:textId="77777777" w:rsidR="00655106" w:rsidRPr="00655106" w:rsidRDefault="00655106" w:rsidP="00655106"/>
    <w:p w14:paraId="65DAD0C0" w14:textId="1503F55E" w:rsidR="00655106" w:rsidRDefault="00655106" w:rsidP="00655106"/>
    <w:p w14:paraId="53E8C381" w14:textId="23A11A16" w:rsidR="00655106" w:rsidRDefault="00655106" w:rsidP="00655106"/>
    <w:p w14:paraId="767278E2" w14:textId="20946D77" w:rsidR="00655106" w:rsidRDefault="00655106" w:rsidP="00655106"/>
    <w:p w14:paraId="79382F57" w14:textId="7B7D16E3" w:rsidR="00655106" w:rsidRDefault="00655106" w:rsidP="00655106"/>
    <w:p w14:paraId="08E3ED17" w14:textId="2B0B511E" w:rsidR="00655106" w:rsidRDefault="00655106" w:rsidP="00655106"/>
    <w:p w14:paraId="6C33A37E" w14:textId="14141070" w:rsidR="00655106" w:rsidRDefault="00655106" w:rsidP="00655106"/>
    <w:p w14:paraId="60C74F4F" w14:textId="593A737F" w:rsidR="00655106" w:rsidRDefault="00655106" w:rsidP="00655106"/>
    <w:p w14:paraId="326DBB42" w14:textId="36B5B0F0" w:rsidR="00655106" w:rsidRDefault="00655106" w:rsidP="00655106"/>
    <w:p w14:paraId="7351B87B" w14:textId="77777777" w:rsidR="00655106" w:rsidRPr="00655106" w:rsidRDefault="00655106" w:rsidP="00655106"/>
    <w:p w14:paraId="1530700C" w14:textId="77777777" w:rsidR="001A568F" w:rsidRDefault="001A568F" w:rsidP="001A568F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7249"/>
      </w:tblGrid>
      <w:tr w:rsidR="00655106" w14:paraId="2B621EE0" w14:textId="77777777" w:rsidTr="00655106">
        <w:tc>
          <w:tcPr>
            <w:tcW w:w="656" w:type="dxa"/>
          </w:tcPr>
          <w:p w14:paraId="7E473D2B" w14:textId="77777777" w:rsidR="00655106" w:rsidRDefault="00655106" w:rsidP="00F96089">
            <w:pPr>
              <w:jc w:val="center"/>
            </w:pPr>
            <w:r>
              <w:t>№ п.п.</w:t>
            </w:r>
          </w:p>
        </w:tc>
        <w:tc>
          <w:tcPr>
            <w:tcW w:w="7249" w:type="dxa"/>
          </w:tcPr>
          <w:p w14:paraId="0E029F66" w14:textId="77777777" w:rsidR="00655106" w:rsidRPr="00FF6D44" w:rsidRDefault="00655106" w:rsidP="00F96089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655106" w14:paraId="0F706047" w14:textId="77777777" w:rsidTr="00655106">
        <w:tc>
          <w:tcPr>
            <w:tcW w:w="656" w:type="dxa"/>
            <w:vAlign w:val="center"/>
          </w:tcPr>
          <w:p w14:paraId="6E473616" w14:textId="77777777" w:rsidR="00655106" w:rsidRPr="00FF6D44" w:rsidRDefault="00655106" w:rsidP="00F9608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249" w:type="dxa"/>
            <w:vAlign w:val="center"/>
          </w:tcPr>
          <w:p w14:paraId="3CF2EB78" w14:textId="5992C7A6" w:rsidR="00655106" w:rsidRDefault="00655106" w:rsidP="00F96089">
            <w:pPr>
              <w:jc w:val="left"/>
            </w:pPr>
            <w:r>
              <w:rPr>
                <w:noProof/>
              </w:rPr>
              <w:drawing>
                <wp:inline distT="0" distB="0" distL="0" distR="0" wp14:anchorId="6F0212B4" wp14:editId="3A02EA23">
                  <wp:extent cx="3067740" cy="2063931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0"/>
                          <a:srcRect l="3812" t="61508" r="71561" b="9035"/>
                          <a:stretch/>
                        </pic:blipFill>
                        <pic:spPr bwMode="auto">
                          <a:xfrm>
                            <a:off x="0" y="0"/>
                            <a:ext cx="3077255" cy="207033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106" w14:paraId="28868C36" w14:textId="77777777" w:rsidTr="00655106">
        <w:tc>
          <w:tcPr>
            <w:tcW w:w="656" w:type="dxa"/>
            <w:vAlign w:val="center"/>
          </w:tcPr>
          <w:p w14:paraId="7E7BB5CF" w14:textId="71A99CE8" w:rsidR="00655106" w:rsidRPr="00416D5E" w:rsidRDefault="00655106" w:rsidP="00F9608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249" w:type="dxa"/>
            <w:vAlign w:val="center"/>
          </w:tcPr>
          <w:p w14:paraId="6AFAC414" w14:textId="2B204F23" w:rsidR="00655106" w:rsidRDefault="00655106" w:rsidP="00F96089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188AF62" wp14:editId="6857545C">
                  <wp:extent cx="3043939" cy="1863634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1"/>
                          <a:srcRect t="60466" r="78446" b="16074"/>
                          <a:stretch/>
                        </pic:blipFill>
                        <pic:spPr bwMode="auto">
                          <a:xfrm>
                            <a:off x="0" y="0"/>
                            <a:ext cx="3050654" cy="18677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CBDBD32" w14:textId="77777777" w:rsidR="001A568F" w:rsidRDefault="001A568F" w:rsidP="001A568F">
      <w:pPr>
        <w:jc w:val="center"/>
        <w:rPr>
          <w:lang w:val="en-US"/>
        </w:rPr>
      </w:pPr>
    </w:p>
    <w:p w14:paraId="26100F3E" w14:textId="77777777" w:rsidR="001A568F" w:rsidRDefault="001A568F" w:rsidP="001A568F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ют</w:t>
      </w:r>
      <w:r w:rsidRPr="009D0D6F">
        <w:t xml:space="preserve">. </w:t>
      </w:r>
      <w:r>
        <w:t>Данный факт подтверждает правильность написанного кода программы. Неопределенностей при решении задачи выявлена.</w:t>
      </w:r>
    </w:p>
    <w:p w14:paraId="1041008A" w14:textId="175D49BD" w:rsidR="009D0D6F" w:rsidRDefault="009D0D6F">
      <w:pPr>
        <w:spacing w:after="200" w:line="276" w:lineRule="auto"/>
        <w:jc w:val="left"/>
      </w:pPr>
      <w:r>
        <w:br w:type="page"/>
      </w:r>
    </w:p>
    <w:p w14:paraId="16940197" w14:textId="06B21AD3" w:rsidR="00B23A69" w:rsidRPr="00B23A69" w:rsidRDefault="00B23A69" w:rsidP="00B23A69">
      <w:pPr>
        <w:pStyle w:val="10"/>
        <w:rPr>
          <w:lang w:val="en-US"/>
        </w:rPr>
      </w:pPr>
      <w:bookmarkStart w:id="37" w:name="_Toc122968254"/>
      <w:r>
        <w:lastRenderedPageBreak/>
        <w:t xml:space="preserve">Задание </w:t>
      </w:r>
      <w:r>
        <w:rPr>
          <w:lang w:val="en-US"/>
        </w:rPr>
        <w:t>10</w:t>
      </w:r>
      <w:bookmarkEnd w:id="37"/>
    </w:p>
    <w:p w14:paraId="470DBF31" w14:textId="4A93405F" w:rsidR="00B23A69" w:rsidRPr="00D446C2" w:rsidRDefault="00B23A69" w:rsidP="00B23A69">
      <w:pPr>
        <w:pStyle w:val="2"/>
      </w:pPr>
      <w:bookmarkStart w:id="38" w:name="_Toc122968255"/>
      <w:r>
        <w:rPr>
          <w:lang w:val="en-US"/>
        </w:rPr>
        <w:t>10</w:t>
      </w:r>
      <w:r>
        <w:t>.1. Постановка задачи</w:t>
      </w:r>
      <w:bookmarkEnd w:id="38"/>
    </w:p>
    <w:p w14:paraId="33469F8A" w14:textId="77777777" w:rsidR="006455D8" w:rsidRPr="006455D8" w:rsidRDefault="006455D8" w:rsidP="006455D8">
      <w:pPr>
        <w:rPr>
          <w:color w:val="000000" w:themeColor="text1"/>
        </w:rPr>
      </w:pPr>
      <w:r w:rsidRPr="006455D8">
        <w:rPr>
          <w:color w:val="000000" w:themeColor="text1"/>
        </w:rPr>
        <w:t xml:space="preserve">Разработать алгоритм приближённого вычисления площади криволинейной фигуры, ограниченной осью абсцисс, графиком заданной функции </w:t>
      </w:r>
      <w:r w:rsidRPr="006455D8">
        <w:rPr>
          <w:color w:val="000000" w:themeColor="text1"/>
          <w:position w:val="-14"/>
        </w:rPr>
        <w:object w:dxaOrig="3120" w:dyaOrig="440" w14:anchorId="5A8AC3D3">
          <v:shape id="_x0000_i1042" type="#_x0000_t75" style="width:156pt;height:21.75pt" o:ole="">
            <v:imagedata r:id="rId72" o:title=""/>
          </v:shape>
          <o:OLEObject Type="Embed" ProgID="Equation.DSMT4" ShapeID="_x0000_i1042" DrawAspect="Content" ObjectID="_1733581000" r:id="rId73"/>
        </w:object>
      </w:r>
      <w:r w:rsidRPr="006455D8">
        <w:rPr>
          <w:color w:val="000000" w:themeColor="text1"/>
        </w:rPr>
        <w:t xml:space="preserve">, и вертикальными прямыми, т.е. </w:t>
      </w:r>
      <w:r w:rsidRPr="006455D8">
        <w:rPr>
          <w:color w:val="000000" w:themeColor="text1"/>
          <w:position w:val="-14"/>
        </w:rPr>
        <w:object w:dxaOrig="980" w:dyaOrig="420" w14:anchorId="188766DF">
          <v:shape id="_x0000_i1043" type="#_x0000_t75" style="width:49.5pt;height:21pt" o:ole="">
            <v:imagedata r:id="rId74" o:title=""/>
          </v:shape>
          <o:OLEObject Type="Embed" ProgID="Equation.DSMT4" ShapeID="_x0000_i1043" DrawAspect="Content" ObjectID="_1733581001" r:id="rId75"/>
        </w:object>
      </w:r>
      <w:r w:rsidRPr="006455D8">
        <w:rPr>
          <w:color w:val="000000" w:themeColor="text1"/>
        </w:rPr>
        <w:t xml:space="preserve">. Каждый отрезок функции представляется в виде прямоугольника </w:t>
      </w:r>
      <w:r w:rsidRPr="006455D8">
        <w:rPr>
          <w:color w:val="000000" w:themeColor="text1"/>
          <w:lang w:val="en-US"/>
        </w:rPr>
        <w:t>c</w:t>
      </w:r>
      <w:r w:rsidRPr="006455D8">
        <w:rPr>
          <w:color w:val="000000" w:themeColor="text1"/>
        </w:rPr>
        <w:t xml:space="preserve"> длиной отрезка (шагом) </w:t>
      </w:r>
      <w:r w:rsidRPr="006455D8">
        <w:rPr>
          <w:color w:val="000000" w:themeColor="text1"/>
          <w:position w:val="-28"/>
        </w:rPr>
        <w:object w:dxaOrig="1080" w:dyaOrig="720" w14:anchorId="1D823E19">
          <v:shape id="_x0000_i1044" type="#_x0000_t75" style="width:53.25pt;height:36pt" o:ole="">
            <v:imagedata r:id="rId76" o:title=""/>
          </v:shape>
          <o:OLEObject Type="Embed" ProgID="Equation.DSMT4" ShapeID="_x0000_i1044" DrawAspect="Content" ObjectID="_1733581002" r:id="rId77"/>
        </w:object>
      </w:r>
      <w:r w:rsidRPr="006455D8">
        <w:rPr>
          <w:color w:val="000000" w:themeColor="text1"/>
        </w:rPr>
        <w:t xml:space="preserve"> (см. рис. ниже). Затем площадь под кривой вычисляется по формуле </w:t>
      </w:r>
      <w:r w:rsidRPr="006455D8">
        <w:rPr>
          <w:color w:val="000000" w:themeColor="text1"/>
          <w:position w:val="-32"/>
        </w:rPr>
        <w:object w:dxaOrig="1960" w:dyaOrig="780" w14:anchorId="28950AB1">
          <v:shape id="_x0000_i1045" type="#_x0000_t75" style="width:97.5pt;height:38.25pt" o:ole="">
            <v:imagedata r:id="rId78" o:title=""/>
          </v:shape>
          <o:OLEObject Type="Embed" ProgID="Equation.DSMT4" ShapeID="_x0000_i1045" DrawAspect="Content" ObjectID="_1733581003" r:id="rId79"/>
        </w:object>
      </w:r>
      <w:r w:rsidRPr="006455D8">
        <w:rPr>
          <w:color w:val="000000" w:themeColor="text1"/>
        </w:rPr>
        <w:t xml:space="preserve"> – центральный прямоугольник, т.к. высота прямоугольника берется как значение функции в центре каждого прямоугольника. Вычислить значения площади под кривой при n равном 10, 100, 1000, 10000 в рамках цикла по </w:t>
      </w:r>
      <w:r w:rsidRPr="006455D8">
        <w:rPr>
          <w:color w:val="000000" w:themeColor="text1"/>
          <w:lang w:val="en-US"/>
        </w:rPr>
        <w:t>n</w:t>
      </w:r>
      <w:r w:rsidRPr="006455D8">
        <w:rPr>
          <w:color w:val="000000" w:themeColor="text1"/>
        </w:rPr>
        <w:t>. Оценить погрешность решения при разных шагах по сравнению с точным аналитическим решением. Организовать форматированный вывод результатов в виде:</w:t>
      </w:r>
    </w:p>
    <w:p w14:paraId="37633B9D" w14:textId="77777777" w:rsidR="006455D8" w:rsidRPr="006455D8" w:rsidRDefault="006455D8" w:rsidP="006455D8">
      <w:pPr>
        <w:rPr>
          <w:color w:val="000000" w:themeColor="text1"/>
        </w:rPr>
      </w:pPr>
      <w:r w:rsidRPr="006455D8">
        <w:rPr>
          <w:color w:val="000000" w:themeColor="text1"/>
          <w:lang w:val="en-US"/>
        </w:rPr>
        <w:t>n</w:t>
      </w:r>
      <w:r w:rsidRPr="006455D8">
        <w:rPr>
          <w:color w:val="000000" w:themeColor="text1"/>
        </w:rPr>
        <w:tab/>
      </w:r>
      <w:r w:rsidRPr="006455D8">
        <w:rPr>
          <w:color w:val="000000" w:themeColor="text1"/>
          <w:lang w:val="en-US"/>
        </w:rPr>
        <w:t>h</w:t>
      </w:r>
      <w:r w:rsidRPr="006455D8">
        <w:rPr>
          <w:color w:val="000000" w:themeColor="text1"/>
        </w:rPr>
        <w:tab/>
      </w:r>
      <w:r w:rsidRPr="006455D8">
        <w:rPr>
          <w:color w:val="000000" w:themeColor="text1"/>
          <w:lang w:val="en-US"/>
        </w:rPr>
        <w:t>S</w:t>
      </w:r>
      <w:r w:rsidRPr="006455D8">
        <w:rPr>
          <w:color w:val="000000" w:themeColor="text1"/>
        </w:rPr>
        <w:tab/>
        <w:t>Аналитическое решение</w:t>
      </w:r>
      <w:r w:rsidRPr="006455D8">
        <w:rPr>
          <w:color w:val="000000" w:themeColor="text1"/>
        </w:rPr>
        <w:tab/>
        <w:t>Погрешность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637"/>
        <w:gridCol w:w="3934"/>
      </w:tblGrid>
      <w:tr w:rsidR="006455D8" w:rsidRPr="004E0238" w14:paraId="50CF00E5" w14:textId="77777777" w:rsidTr="00F96089">
        <w:tc>
          <w:tcPr>
            <w:tcW w:w="5637" w:type="dxa"/>
            <w:vAlign w:val="center"/>
          </w:tcPr>
          <w:p w14:paraId="74F2BEA3" w14:textId="1D4A107E" w:rsidR="006455D8" w:rsidRPr="004E0238" w:rsidRDefault="006455D8" w:rsidP="00F96089">
            <w:pPr>
              <w:jc w:val="center"/>
            </w:pPr>
            <w:r w:rsidRPr="004E0238">
              <w:rPr>
                <w:noProof/>
              </w:rPr>
              <w:drawing>
                <wp:inline distT="0" distB="0" distL="0" distR="0" wp14:anchorId="78C7F852" wp14:editId="0BFDA906">
                  <wp:extent cx="3185795" cy="2050415"/>
                  <wp:effectExtent l="0" t="0" r="0" b="0"/>
                  <wp:docPr id="399" name="Рисунок 3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225" t="24001" r="36978" b="385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5795" cy="2050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4" w:type="dxa"/>
            <w:vAlign w:val="center"/>
          </w:tcPr>
          <w:p w14:paraId="1F8873CB" w14:textId="5A4A7945" w:rsidR="006455D8" w:rsidRPr="004E0238" w:rsidRDefault="006455D8" w:rsidP="00F96089">
            <w:pPr>
              <w:jc w:val="center"/>
            </w:pPr>
            <w:r w:rsidRPr="004E0238">
              <w:rPr>
                <w:noProof/>
              </w:rPr>
              <w:drawing>
                <wp:inline distT="0" distB="0" distL="0" distR="0" wp14:anchorId="2A8E61B1" wp14:editId="19B1EFD5">
                  <wp:extent cx="2358390" cy="1896110"/>
                  <wp:effectExtent l="0" t="0" r="0" b="0"/>
                  <wp:docPr id="398" name="Рисунок 3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8390" cy="1896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55D8" w:rsidRPr="004E0238" w14:paraId="112ECAE7" w14:textId="77777777" w:rsidTr="00F96089">
        <w:tc>
          <w:tcPr>
            <w:tcW w:w="5637" w:type="dxa"/>
            <w:vAlign w:val="center"/>
          </w:tcPr>
          <w:p w14:paraId="30623C57" w14:textId="77777777" w:rsidR="006455D8" w:rsidRPr="004E0238" w:rsidRDefault="006455D8" w:rsidP="00F96089">
            <w:pPr>
              <w:jc w:val="center"/>
            </w:pPr>
            <w:r w:rsidRPr="004E0238">
              <w:t>а</w:t>
            </w:r>
          </w:p>
        </w:tc>
        <w:tc>
          <w:tcPr>
            <w:tcW w:w="3934" w:type="dxa"/>
            <w:vAlign w:val="center"/>
          </w:tcPr>
          <w:p w14:paraId="43B1A5B4" w14:textId="77777777" w:rsidR="006455D8" w:rsidRPr="004E0238" w:rsidRDefault="006455D8" w:rsidP="00F96089">
            <w:pPr>
              <w:jc w:val="center"/>
            </w:pPr>
            <w:r w:rsidRPr="004E0238">
              <w:t>б</w:t>
            </w:r>
          </w:p>
        </w:tc>
      </w:tr>
    </w:tbl>
    <w:p w14:paraId="4B2AB198" w14:textId="77777777" w:rsidR="006455D8" w:rsidRPr="00567D0E" w:rsidRDefault="006455D8" w:rsidP="006455D8">
      <w:pPr>
        <w:jc w:val="center"/>
      </w:pPr>
      <w:r w:rsidRPr="00567D0E">
        <w:t xml:space="preserve">Рис. Разбиение площади под кривой на прямоугольники с шагом </w:t>
      </w:r>
      <w:r w:rsidRPr="00567D0E">
        <w:rPr>
          <w:lang w:val="en-US"/>
        </w:rPr>
        <w:t>h</w:t>
      </w:r>
      <w:r w:rsidRPr="00567D0E">
        <w:t>:</w:t>
      </w:r>
    </w:p>
    <w:p w14:paraId="3FEBFE78" w14:textId="77777777" w:rsidR="006455D8" w:rsidRPr="00567D0E" w:rsidRDefault="006455D8" w:rsidP="006455D8">
      <w:pPr>
        <w:jc w:val="center"/>
      </w:pPr>
      <w:r w:rsidRPr="00567D0E">
        <w:t xml:space="preserve">а – общий вид; б – </w:t>
      </w:r>
      <w:r w:rsidRPr="00567D0E">
        <w:rPr>
          <w:lang w:val="en-US"/>
        </w:rPr>
        <w:t>i</w:t>
      </w:r>
      <w:r w:rsidRPr="00567D0E">
        <w:t>-й центральный прямоугольник</w:t>
      </w:r>
    </w:p>
    <w:p w14:paraId="76F76CDB" w14:textId="08A65857" w:rsidR="00B23A69" w:rsidRPr="00416D5E" w:rsidRDefault="00B23A69" w:rsidP="00B23A69">
      <w:pPr>
        <w:pStyle w:val="2"/>
      </w:pPr>
      <w:bookmarkStart w:id="39" w:name="_Toc122968256"/>
      <w:r w:rsidRPr="00416D5E">
        <w:t xml:space="preserve">10.2. </w:t>
      </w:r>
      <w:r>
        <w:t>Решение</w:t>
      </w:r>
      <w:r w:rsidRPr="00416D5E">
        <w:t xml:space="preserve"> </w:t>
      </w:r>
      <w:r>
        <w:t>задачи</w:t>
      </w:r>
      <w:r w:rsidRPr="00416D5E">
        <w:t xml:space="preserve">, </w:t>
      </w:r>
      <w:r>
        <w:t>код</w:t>
      </w:r>
      <w:r w:rsidRPr="00416D5E">
        <w:t xml:space="preserve"> </w:t>
      </w:r>
      <w:r>
        <w:t>программы</w:t>
      </w:r>
      <w:bookmarkEnd w:id="39"/>
    </w:p>
    <w:p w14:paraId="2526C817" w14:textId="77777777" w:rsidR="005B037C" w:rsidRPr="005B037C" w:rsidRDefault="005B037C" w:rsidP="005B037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static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sk10Lab6 {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B037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h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5B037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&lt;= </w:t>
      </w:r>
      <w:r w:rsidRPr="005B037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00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*= </w:t>
      </w:r>
      <w:r w:rsidRPr="005B037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h = </w:t>
      </w:r>
      <w:r w:rsidRPr="005B037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 n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 = </w:t>
      </w:r>
      <w:r w:rsidRPr="005B037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 = </w:t>
      </w:r>
      <w:r w:rsidRPr="005B037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for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5B037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= n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a += h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 += (</w:t>
      </w:r>
      <w:r w:rsidRPr="005B037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) + </w:t>
      </w:r>
      <w:r w:rsidRPr="005B037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0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</w:t>
      </w:r>
      <w:r w:rsidRPr="005B037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B037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- (a) * </w:t>
      </w:r>
      <w:r w:rsidRPr="005B037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)) * h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5B037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5B037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n: "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n + </w:t>
      </w:r>
      <w:r w:rsidRPr="005B037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   h: "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h + </w:t>
      </w:r>
      <w:r w:rsidRPr="005B037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  S: "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sum + </w:t>
      </w:r>
      <w:r w:rsidRPr="005B037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   23.94   "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(sum - </w:t>
      </w:r>
      <w:r w:rsidRPr="005B037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3.94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683CEE4A" w14:textId="77777777" w:rsidR="00C816BC" w:rsidRPr="005B037C" w:rsidRDefault="00C816BC" w:rsidP="00B23A69">
      <w:pPr>
        <w:jc w:val="right"/>
        <w:rPr>
          <w:lang w:val="en-US"/>
        </w:rPr>
      </w:pPr>
    </w:p>
    <w:p w14:paraId="5A88E13A" w14:textId="1DAD250F" w:rsidR="00B23A69" w:rsidRPr="00416D5E" w:rsidRDefault="00B23A69" w:rsidP="00B23A69">
      <w:pPr>
        <w:jc w:val="right"/>
      </w:pPr>
      <w:r>
        <w:lastRenderedPageBreak/>
        <w:t xml:space="preserve">Таблица </w:t>
      </w:r>
      <w:r w:rsidRPr="00B23A69">
        <w:t>1</w:t>
      </w:r>
      <w:r w:rsidRPr="00416D5E">
        <w:t>0</w:t>
      </w:r>
    </w:p>
    <w:p w14:paraId="50356282" w14:textId="77777777" w:rsidR="00B23A69" w:rsidRDefault="00B23A69" w:rsidP="00B23A69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9747" w:type="dxa"/>
        <w:tblLook w:val="04A0" w:firstRow="1" w:lastRow="0" w:firstColumn="1" w:lastColumn="0" w:noHBand="0" w:noVBand="1"/>
      </w:tblPr>
      <w:tblGrid>
        <w:gridCol w:w="656"/>
        <w:gridCol w:w="9091"/>
      </w:tblGrid>
      <w:tr w:rsidR="00416D5E" w14:paraId="066D6AEB" w14:textId="77777777" w:rsidTr="00416D5E">
        <w:tc>
          <w:tcPr>
            <w:tcW w:w="656" w:type="dxa"/>
          </w:tcPr>
          <w:p w14:paraId="2B10F968" w14:textId="77777777" w:rsidR="00416D5E" w:rsidRDefault="00416D5E" w:rsidP="00F96089">
            <w:pPr>
              <w:jc w:val="center"/>
            </w:pPr>
            <w:r>
              <w:t>№ п.п.</w:t>
            </w:r>
          </w:p>
        </w:tc>
        <w:tc>
          <w:tcPr>
            <w:tcW w:w="9091" w:type="dxa"/>
          </w:tcPr>
          <w:p w14:paraId="453CDF00" w14:textId="77777777" w:rsidR="00416D5E" w:rsidRPr="00FF6D44" w:rsidRDefault="00416D5E" w:rsidP="00F96089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416D5E" w14:paraId="540D4030" w14:textId="77777777" w:rsidTr="00416D5E">
        <w:tc>
          <w:tcPr>
            <w:tcW w:w="656" w:type="dxa"/>
            <w:vAlign w:val="center"/>
          </w:tcPr>
          <w:p w14:paraId="2EAB6B80" w14:textId="77777777" w:rsidR="00416D5E" w:rsidRPr="00FF6D44" w:rsidRDefault="00416D5E" w:rsidP="00F9608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91" w:type="dxa"/>
            <w:vAlign w:val="center"/>
          </w:tcPr>
          <w:p w14:paraId="0147D4D6" w14:textId="3E1F1E49" w:rsidR="00416D5E" w:rsidRDefault="00416D5E" w:rsidP="00F96089">
            <w:pPr>
              <w:jc w:val="left"/>
            </w:pPr>
            <w:r>
              <w:rPr>
                <w:noProof/>
              </w:rPr>
              <w:drawing>
                <wp:inline distT="0" distB="0" distL="0" distR="0" wp14:anchorId="4AD9B7C7" wp14:editId="2432B266">
                  <wp:extent cx="4992881" cy="225552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2"/>
                          <a:srcRect t="54471" r="59099" b="12680"/>
                          <a:stretch/>
                        </pic:blipFill>
                        <pic:spPr bwMode="auto">
                          <a:xfrm>
                            <a:off x="0" y="0"/>
                            <a:ext cx="5034083" cy="227413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C24CEE5" w14:textId="77777777" w:rsidR="00B23A69" w:rsidRDefault="00B23A69" w:rsidP="00B23A69">
      <w:pPr>
        <w:jc w:val="center"/>
        <w:rPr>
          <w:lang w:val="en-US"/>
        </w:rPr>
      </w:pPr>
    </w:p>
    <w:p w14:paraId="2B2221DA" w14:textId="47F2C720" w:rsidR="00B23A69" w:rsidRDefault="00B23A69" w:rsidP="00B23A69">
      <w:r>
        <w:t>Неопределенностей при решении задачи выявлена.</w:t>
      </w:r>
    </w:p>
    <w:p w14:paraId="70E28883" w14:textId="77777777" w:rsidR="009D0D6F" w:rsidRPr="00760A87" w:rsidRDefault="009D0D6F" w:rsidP="00805638"/>
    <w:sectPr w:rsidR="009D0D6F" w:rsidRPr="00760A87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3"/>
  </w:num>
  <w:num w:numId="7">
    <w:abstractNumId w:val="8"/>
  </w:num>
  <w:num w:numId="8">
    <w:abstractNumId w:val="6"/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E2AC2"/>
    <w:rsid w:val="00000D91"/>
    <w:rsid w:val="00035627"/>
    <w:rsid w:val="000440E5"/>
    <w:rsid w:val="0006719A"/>
    <w:rsid w:val="000A15C5"/>
    <w:rsid w:val="000B145B"/>
    <w:rsid w:val="000B3444"/>
    <w:rsid w:val="000C4E15"/>
    <w:rsid w:val="001410AF"/>
    <w:rsid w:val="00150FBD"/>
    <w:rsid w:val="00177317"/>
    <w:rsid w:val="001877A9"/>
    <w:rsid w:val="001A2F85"/>
    <w:rsid w:val="001A568F"/>
    <w:rsid w:val="001A7187"/>
    <w:rsid w:val="001B05FC"/>
    <w:rsid w:val="001C42EB"/>
    <w:rsid w:val="001E2AC2"/>
    <w:rsid w:val="001E77A0"/>
    <w:rsid w:val="00210476"/>
    <w:rsid w:val="00213F03"/>
    <w:rsid w:val="00222A4B"/>
    <w:rsid w:val="002512B9"/>
    <w:rsid w:val="00251879"/>
    <w:rsid w:val="00255F77"/>
    <w:rsid w:val="00266D7B"/>
    <w:rsid w:val="002B673D"/>
    <w:rsid w:val="002C6BB8"/>
    <w:rsid w:val="002F7F2E"/>
    <w:rsid w:val="0030157B"/>
    <w:rsid w:val="003313E3"/>
    <w:rsid w:val="0034373E"/>
    <w:rsid w:val="00366B47"/>
    <w:rsid w:val="0037690F"/>
    <w:rsid w:val="00397176"/>
    <w:rsid w:val="003A1E7F"/>
    <w:rsid w:val="003B0DD4"/>
    <w:rsid w:val="003B583A"/>
    <w:rsid w:val="003C1230"/>
    <w:rsid w:val="004079ED"/>
    <w:rsid w:val="00416D5E"/>
    <w:rsid w:val="004540DA"/>
    <w:rsid w:val="0049667A"/>
    <w:rsid w:val="004B53F0"/>
    <w:rsid w:val="004B5CF2"/>
    <w:rsid w:val="004C171A"/>
    <w:rsid w:val="004D5FF5"/>
    <w:rsid w:val="005436DF"/>
    <w:rsid w:val="00543D3C"/>
    <w:rsid w:val="00562FA1"/>
    <w:rsid w:val="00563F51"/>
    <w:rsid w:val="005717E7"/>
    <w:rsid w:val="005B037C"/>
    <w:rsid w:val="005B3EEC"/>
    <w:rsid w:val="005D2BF0"/>
    <w:rsid w:val="005F2B9E"/>
    <w:rsid w:val="0062777D"/>
    <w:rsid w:val="006331FC"/>
    <w:rsid w:val="006455D8"/>
    <w:rsid w:val="00655106"/>
    <w:rsid w:val="00683665"/>
    <w:rsid w:val="006A5F8B"/>
    <w:rsid w:val="006C29EA"/>
    <w:rsid w:val="006D1EBA"/>
    <w:rsid w:val="006F3FA7"/>
    <w:rsid w:val="00712581"/>
    <w:rsid w:val="00716A8D"/>
    <w:rsid w:val="00760A87"/>
    <w:rsid w:val="0076574D"/>
    <w:rsid w:val="00772DCC"/>
    <w:rsid w:val="007D24B1"/>
    <w:rsid w:val="007E5AF6"/>
    <w:rsid w:val="007E6A23"/>
    <w:rsid w:val="007F26CD"/>
    <w:rsid w:val="00801373"/>
    <w:rsid w:val="00805638"/>
    <w:rsid w:val="008206D9"/>
    <w:rsid w:val="0082477D"/>
    <w:rsid w:val="0084536D"/>
    <w:rsid w:val="008565C5"/>
    <w:rsid w:val="008B7DCA"/>
    <w:rsid w:val="008E35AD"/>
    <w:rsid w:val="008E4E92"/>
    <w:rsid w:val="008F54A3"/>
    <w:rsid w:val="00903D99"/>
    <w:rsid w:val="00912731"/>
    <w:rsid w:val="00916DFC"/>
    <w:rsid w:val="00955A36"/>
    <w:rsid w:val="009636AC"/>
    <w:rsid w:val="00971F49"/>
    <w:rsid w:val="0098191A"/>
    <w:rsid w:val="009C0773"/>
    <w:rsid w:val="009D0D6F"/>
    <w:rsid w:val="009F3AC9"/>
    <w:rsid w:val="009F675C"/>
    <w:rsid w:val="00A30DB7"/>
    <w:rsid w:val="00A7517A"/>
    <w:rsid w:val="00AD4309"/>
    <w:rsid w:val="00AD7EFE"/>
    <w:rsid w:val="00AE69C3"/>
    <w:rsid w:val="00B23A69"/>
    <w:rsid w:val="00B67402"/>
    <w:rsid w:val="00B67F4A"/>
    <w:rsid w:val="00B828E5"/>
    <w:rsid w:val="00B92E64"/>
    <w:rsid w:val="00BD1DB5"/>
    <w:rsid w:val="00BD543B"/>
    <w:rsid w:val="00BE36CC"/>
    <w:rsid w:val="00BE5617"/>
    <w:rsid w:val="00BE6E04"/>
    <w:rsid w:val="00C03660"/>
    <w:rsid w:val="00C05521"/>
    <w:rsid w:val="00C11F82"/>
    <w:rsid w:val="00C41CF7"/>
    <w:rsid w:val="00C51A7A"/>
    <w:rsid w:val="00C75569"/>
    <w:rsid w:val="00C816BC"/>
    <w:rsid w:val="00CB6EEB"/>
    <w:rsid w:val="00CC1A5C"/>
    <w:rsid w:val="00CC7963"/>
    <w:rsid w:val="00CF1287"/>
    <w:rsid w:val="00CF4418"/>
    <w:rsid w:val="00CF5A84"/>
    <w:rsid w:val="00CF7C02"/>
    <w:rsid w:val="00D139BD"/>
    <w:rsid w:val="00D14C41"/>
    <w:rsid w:val="00D221F4"/>
    <w:rsid w:val="00D35B05"/>
    <w:rsid w:val="00D418C9"/>
    <w:rsid w:val="00D446C2"/>
    <w:rsid w:val="00D50667"/>
    <w:rsid w:val="00D819AA"/>
    <w:rsid w:val="00DB483A"/>
    <w:rsid w:val="00DB5EB7"/>
    <w:rsid w:val="00DD5DDE"/>
    <w:rsid w:val="00DF16A0"/>
    <w:rsid w:val="00E04C0B"/>
    <w:rsid w:val="00E10F0D"/>
    <w:rsid w:val="00E12D8E"/>
    <w:rsid w:val="00E26428"/>
    <w:rsid w:val="00E34DE7"/>
    <w:rsid w:val="00E4458D"/>
    <w:rsid w:val="00E46F71"/>
    <w:rsid w:val="00E533E6"/>
    <w:rsid w:val="00E53745"/>
    <w:rsid w:val="00E71049"/>
    <w:rsid w:val="00E73CB7"/>
    <w:rsid w:val="00E75F19"/>
    <w:rsid w:val="00EB0E1F"/>
    <w:rsid w:val="00EF08FD"/>
    <w:rsid w:val="00F013B3"/>
    <w:rsid w:val="00F051FC"/>
    <w:rsid w:val="00F05816"/>
    <w:rsid w:val="00F9178F"/>
    <w:rsid w:val="00FA5111"/>
    <w:rsid w:val="00FA5446"/>
    <w:rsid w:val="00FB3B27"/>
    <w:rsid w:val="00FB448B"/>
    <w:rsid w:val="00FD5507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26687C"/>
  <w15:docId w15:val="{2B883C21-0D28-45B0-8FBA-F756EA9E37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37690F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A7517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A7517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1">
    <w:name w:val="TOC Heading"/>
    <w:basedOn w:val="10"/>
    <w:next w:val="a3"/>
    <w:uiPriority w:val="39"/>
    <w:unhideWhenUsed/>
    <w:qFormat/>
    <w:rsid w:val="005717E7"/>
    <w:pPr>
      <w:widowControl/>
      <w:autoSpaceDE/>
      <w:autoSpaceDN/>
      <w:spacing w:before="240" w:line="259" w:lineRule="auto"/>
      <w:jc w:val="left"/>
      <w:outlineLvl w:val="9"/>
    </w:pPr>
    <w:rPr>
      <w:rFonts w:asciiTheme="majorHAnsi" w:hAnsiTheme="majorHAnsi"/>
      <w:b w:val="0"/>
      <w:bCs w:val="0"/>
      <w:color w:val="365F91" w:themeColor="accent1" w:themeShade="BF"/>
      <w:sz w:val="32"/>
      <w:szCs w:val="32"/>
      <w:lang w:eastAsia="ru-RU"/>
    </w:rPr>
  </w:style>
  <w:style w:type="paragraph" w:customStyle="1" w:styleId="Default">
    <w:name w:val="Default"/>
    <w:rsid w:val="00B828E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843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9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48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88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15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906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70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6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761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98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60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60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67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7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1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78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20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5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34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14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32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3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04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6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63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7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76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52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45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68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39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89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275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image" Target="media/image12.png"/><Relationship Id="rId42" Type="http://schemas.openxmlformats.org/officeDocument/2006/relationships/image" Target="media/image30.png"/><Relationship Id="rId47" Type="http://schemas.openxmlformats.org/officeDocument/2006/relationships/image" Target="media/image34.png"/><Relationship Id="rId63" Type="http://schemas.openxmlformats.org/officeDocument/2006/relationships/oleObject" Target="embeddings/oleObject14.bin"/><Relationship Id="rId68" Type="http://schemas.openxmlformats.org/officeDocument/2006/relationships/image" Target="media/image47.wmf"/><Relationship Id="rId84" Type="http://schemas.openxmlformats.org/officeDocument/2006/relationships/theme" Target="theme/theme1.xml"/><Relationship Id="rId16" Type="http://schemas.openxmlformats.org/officeDocument/2006/relationships/oleObject" Target="embeddings/oleObject3.bin"/><Relationship Id="rId11" Type="http://schemas.openxmlformats.org/officeDocument/2006/relationships/image" Target="media/image5.png"/><Relationship Id="rId32" Type="http://schemas.openxmlformats.org/officeDocument/2006/relationships/image" Target="media/image23.wmf"/><Relationship Id="rId37" Type="http://schemas.openxmlformats.org/officeDocument/2006/relationships/oleObject" Target="embeddings/oleObject7.bin"/><Relationship Id="rId53" Type="http://schemas.openxmlformats.org/officeDocument/2006/relationships/image" Target="media/image38.png"/><Relationship Id="rId58" Type="http://schemas.openxmlformats.org/officeDocument/2006/relationships/image" Target="media/image42.wmf"/><Relationship Id="rId74" Type="http://schemas.openxmlformats.org/officeDocument/2006/relationships/image" Target="media/image51.wmf"/><Relationship Id="rId79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13.bin"/><Relationship Id="rId82" Type="http://schemas.openxmlformats.org/officeDocument/2006/relationships/image" Target="media/image56.png"/><Relationship Id="rId19" Type="http://schemas.openxmlformats.org/officeDocument/2006/relationships/image" Target="media/image10.png"/><Relationship Id="rId14" Type="http://schemas.openxmlformats.org/officeDocument/2006/relationships/oleObject" Target="embeddings/oleObject2.bin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oleObject" Target="embeddings/oleObject6.bin"/><Relationship Id="rId43" Type="http://schemas.openxmlformats.org/officeDocument/2006/relationships/image" Target="media/image31.png"/><Relationship Id="rId48" Type="http://schemas.openxmlformats.org/officeDocument/2006/relationships/image" Target="media/image35.png"/><Relationship Id="rId56" Type="http://schemas.openxmlformats.org/officeDocument/2006/relationships/image" Target="media/image40.png"/><Relationship Id="rId64" Type="http://schemas.openxmlformats.org/officeDocument/2006/relationships/image" Target="media/image45.wmf"/><Relationship Id="rId69" Type="http://schemas.openxmlformats.org/officeDocument/2006/relationships/oleObject" Target="embeddings/oleObject17.bin"/><Relationship Id="rId77" Type="http://schemas.openxmlformats.org/officeDocument/2006/relationships/oleObject" Target="embeddings/oleObject20.bin"/><Relationship Id="rId8" Type="http://schemas.openxmlformats.org/officeDocument/2006/relationships/image" Target="media/image2.png"/><Relationship Id="rId51" Type="http://schemas.openxmlformats.org/officeDocument/2006/relationships/image" Target="media/image37.png"/><Relationship Id="rId72" Type="http://schemas.openxmlformats.org/officeDocument/2006/relationships/image" Target="media/image50.wmf"/><Relationship Id="rId80" Type="http://schemas.openxmlformats.org/officeDocument/2006/relationships/image" Target="media/image54.png"/><Relationship Id="rId3" Type="http://schemas.openxmlformats.org/officeDocument/2006/relationships/styles" Target="styles.xml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image" Target="media/image16.png"/><Relationship Id="rId33" Type="http://schemas.openxmlformats.org/officeDocument/2006/relationships/oleObject" Target="embeddings/oleObject5.bin"/><Relationship Id="rId38" Type="http://schemas.openxmlformats.org/officeDocument/2006/relationships/image" Target="media/image26.png"/><Relationship Id="rId46" Type="http://schemas.openxmlformats.org/officeDocument/2006/relationships/oleObject" Target="embeddings/oleObject8.bin"/><Relationship Id="rId59" Type="http://schemas.openxmlformats.org/officeDocument/2006/relationships/oleObject" Target="embeddings/oleObject12.bin"/><Relationship Id="rId67" Type="http://schemas.openxmlformats.org/officeDocument/2006/relationships/oleObject" Target="embeddings/oleObject16.bin"/><Relationship Id="rId20" Type="http://schemas.openxmlformats.org/officeDocument/2006/relationships/image" Target="media/image11.png"/><Relationship Id="rId41" Type="http://schemas.openxmlformats.org/officeDocument/2006/relationships/image" Target="media/image29.png"/><Relationship Id="rId54" Type="http://schemas.openxmlformats.org/officeDocument/2006/relationships/image" Target="media/image39.png"/><Relationship Id="rId62" Type="http://schemas.openxmlformats.org/officeDocument/2006/relationships/image" Target="media/image44.wmf"/><Relationship Id="rId70" Type="http://schemas.openxmlformats.org/officeDocument/2006/relationships/image" Target="media/image48.png"/><Relationship Id="rId75" Type="http://schemas.openxmlformats.org/officeDocument/2006/relationships/oleObject" Target="embeddings/oleObject19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5.wmf"/><Relationship Id="rId49" Type="http://schemas.openxmlformats.org/officeDocument/2006/relationships/oleObject" Target="embeddings/oleObject9.bin"/><Relationship Id="rId57" Type="http://schemas.openxmlformats.org/officeDocument/2006/relationships/image" Target="media/image41.png"/><Relationship Id="rId10" Type="http://schemas.openxmlformats.org/officeDocument/2006/relationships/image" Target="media/image4.emf"/><Relationship Id="rId31" Type="http://schemas.openxmlformats.org/officeDocument/2006/relationships/image" Target="media/image22.png"/><Relationship Id="rId44" Type="http://schemas.openxmlformats.org/officeDocument/2006/relationships/image" Target="media/image32.png"/><Relationship Id="rId52" Type="http://schemas.openxmlformats.org/officeDocument/2006/relationships/oleObject" Target="embeddings/oleObject10.bin"/><Relationship Id="rId60" Type="http://schemas.openxmlformats.org/officeDocument/2006/relationships/image" Target="media/image43.wmf"/><Relationship Id="rId65" Type="http://schemas.openxmlformats.org/officeDocument/2006/relationships/oleObject" Target="embeddings/oleObject15.bin"/><Relationship Id="rId73" Type="http://schemas.openxmlformats.org/officeDocument/2006/relationships/oleObject" Target="embeddings/oleObject18.bin"/><Relationship Id="rId78" Type="http://schemas.openxmlformats.org/officeDocument/2006/relationships/image" Target="media/image53.wmf"/><Relationship Id="rId81" Type="http://schemas.openxmlformats.org/officeDocument/2006/relationships/image" Target="media/image55.e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9" Type="http://schemas.openxmlformats.org/officeDocument/2006/relationships/image" Target="media/image27.png"/><Relationship Id="rId34" Type="http://schemas.openxmlformats.org/officeDocument/2006/relationships/image" Target="media/image24.wmf"/><Relationship Id="rId50" Type="http://schemas.openxmlformats.org/officeDocument/2006/relationships/image" Target="media/image36.png"/><Relationship Id="rId55" Type="http://schemas.openxmlformats.org/officeDocument/2006/relationships/oleObject" Target="embeddings/oleObject11.bin"/><Relationship Id="rId76" Type="http://schemas.openxmlformats.org/officeDocument/2006/relationships/image" Target="media/image52.wmf"/><Relationship Id="rId7" Type="http://schemas.openxmlformats.org/officeDocument/2006/relationships/oleObject" Target="embeddings/oleObject1.bin"/><Relationship Id="rId71" Type="http://schemas.openxmlformats.org/officeDocument/2006/relationships/image" Target="media/image49.png"/><Relationship Id="rId2" Type="http://schemas.openxmlformats.org/officeDocument/2006/relationships/numbering" Target="numbering.xml"/><Relationship Id="rId29" Type="http://schemas.openxmlformats.org/officeDocument/2006/relationships/image" Target="media/image20.png"/><Relationship Id="rId24" Type="http://schemas.openxmlformats.org/officeDocument/2006/relationships/image" Target="media/image15.png"/><Relationship Id="rId40" Type="http://schemas.openxmlformats.org/officeDocument/2006/relationships/image" Target="media/image28.png"/><Relationship Id="rId45" Type="http://schemas.openxmlformats.org/officeDocument/2006/relationships/image" Target="media/image33.png"/><Relationship Id="rId66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6712A-D022-40C1-A0F6-368A92717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3</TotalTime>
  <Pages>28</Pages>
  <Words>3598</Words>
  <Characters>20514</Characters>
  <Application>Microsoft Office Word</Application>
  <DocSecurity>0</DocSecurity>
  <Lines>170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Чертяга Обычный</cp:lastModifiedBy>
  <cp:revision>110</cp:revision>
  <dcterms:created xsi:type="dcterms:W3CDTF">2021-10-07T08:11:00Z</dcterms:created>
  <dcterms:modified xsi:type="dcterms:W3CDTF">2022-12-26T12:30:00Z</dcterms:modified>
</cp:coreProperties>
</file>